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984" w:rsidRPr="008A6984" w:rsidRDefault="008A6984" w:rsidP="00653F4D">
      <w:pPr>
        <w:rPr>
          <w:b/>
        </w:rPr>
      </w:pPr>
      <w:r>
        <w:rPr>
          <w:b/>
        </w:rPr>
        <w:t>Глава 1</w:t>
      </w:r>
    </w:p>
    <w:p w:rsidR="007F1555" w:rsidRPr="007F1555" w:rsidRDefault="007C13F8" w:rsidP="007F1555">
      <w:pPr>
        <w:pStyle w:val="ab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ab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B645D5">
        <w:t>происходит</w:t>
      </w:r>
      <w:r w:rsidR="002F1624">
        <w:t>в</w:t>
      </w:r>
      <w:r w:rsidR="00B645D5">
        <w:t>озбуждение плазмонных мод</w:t>
      </w:r>
      <w:r w:rsidR="002F1624">
        <w:t xml:space="preserve">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 xml:space="preserve">локализованные плазмонные резонансы (ЛПР)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E03472">
        <w:fldChar w:fldCharType="begin"/>
      </w:r>
      <w:r w:rsidR="001D1FB9">
        <w:instrText xml:space="preserve"> REF _Ref513554783 \r \h </w:instrText>
      </w:r>
      <w:r w:rsidR="00E03472">
        <w:fldChar w:fldCharType="separate"/>
      </w:r>
      <w:r w:rsidR="00CC21AE">
        <w:t>1</w:t>
      </w:r>
      <w:r w:rsidR="00E03472">
        <w:fldChar w:fldCharType="end"/>
      </w:r>
      <w:r w:rsidR="0034237E" w:rsidRPr="0034237E">
        <w:t>,</w:t>
      </w:r>
      <w:r w:rsidR="00E03472">
        <w:fldChar w:fldCharType="begin"/>
      </w:r>
      <w:r w:rsidR="001D1FB9">
        <w:instrText xml:space="preserve"> REF _Ref513554790 \r \h </w:instrText>
      </w:r>
      <w:r w:rsidR="00E03472">
        <w:fldChar w:fldCharType="separate"/>
      </w:r>
      <w:r w:rsidR="00CC21AE">
        <w:t>2</w:t>
      </w:r>
      <w:r w:rsidR="00E03472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E03472">
        <w:fldChar w:fldCharType="begin"/>
      </w:r>
      <w:r w:rsidR="001F7F78">
        <w:instrText xml:space="preserve"> REF _Ref513561825 \r \h </w:instrText>
      </w:r>
      <w:r w:rsidR="00E03472">
        <w:fldChar w:fldCharType="separate"/>
      </w:r>
      <w:r w:rsidR="00CC21AE">
        <w:t>3</w:t>
      </w:r>
      <w:r w:rsidR="00E03472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D3793" w:rsidP="0016786B">
      <w:r>
        <w:rPr>
          <w:noProof/>
          <w:lang w:eastAsia="ru-RU"/>
        </w:rPr>
        <w:drawing>
          <wp:inline distT="0" distB="0" distL="0" distR="0">
            <wp:extent cx="6329752" cy="2200717"/>
            <wp:effectExtent l="19050" t="0" r="0" b="0"/>
            <wp:docPr id="57" name="Рисунок 57" descr="C:\Users\175-shan\Desktop\диссер\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175-shan\Desktop\диссер\1_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0778" cy="2204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345F" w:rsidRPr="007D1AF9" w:rsidRDefault="00901337" w:rsidP="00BC2A45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1.1.</w:t>
      </w:r>
      <w:r w:rsidR="0092216A" w:rsidRPr="007D1AF9">
        <w:rPr>
          <w:b/>
          <w:sz w:val="18"/>
          <w:szCs w:val="18"/>
          <w:lang w:val="en-US"/>
        </w:rPr>
        <w:t>a</w:t>
      </w:r>
      <w:r w:rsidR="0092216A" w:rsidRPr="007D1AF9">
        <w:rPr>
          <w:b/>
          <w:sz w:val="18"/>
          <w:szCs w:val="18"/>
        </w:rPr>
        <w:t xml:space="preserve">) </w:t>
      </w:r>
      <w:r w:rsidR="00CC5F3B" w:rsidRPr="007D1AF9">
        <w:rPr>
          <w:b/>
          <w:sz w:val="18"/>
          <w:szCs w:val="18"/>
        </w:rPr>
        <w:t>Иллюстрация</w:t>
      </w:r>
      <w:r w:rsidRPr="007D1AF9">
        <w:rPr>
          <w:b/>
          <w:sz w:val="18"/>
          <w:szCs w:val="18"/>
        </w:rPr>
        <w:t xml:space="preserve"> ППП</w:t>
      </w:r>
      <w:r w:rsidR="00CC5F3B" w:rsidRPr="007D1AF9">
        <w:rPr>
          <w:b/>
          <w:sz w:val="18"/>
          <w:szCs w:val="18"/>
        </w:rPr>
        <w:t xml:space="preserve">, распространяющейся </w:t>
      </w:r>
      <w:r w:rsidR="007D1AF9" w:rsidRPr="007D1AF9">
        <w:rPr>
          <w:b/>
          <w:sz w:val="18"/>
          <w:szCs w:val="18"/>
        </w:rPr>
        <w:t xml:space="preserve">вдоль границы металл-диэлектрик </w:t>
      </w:r>
      <w:r w:rsidR="0092216A" w:rsidRPr="007D1AF9">
        <w:rPr>
          <w:b/>
          <w:sz w:val="18"/>
          <w:szCs w:val="18"/>
          <w:lang w:val="en-US"/>
        </w:rPr>
        <w:t>b</w:t>
      </w:r>
      <w:r w:rsidR="0092216A" w:rsidRPr="007D1AF9">
        <w:rPr>
          <w:b/>
          <w:sz w:val="18"/>
          <w:szCs w:val="18"/>
        </w:rPr>
        <w:t xml:space="preserve">)Расчетный закон дисперсии для ППП на границе раздела золото-воздух (черная линия) и закон дисперсии </w:t>
      </w:r>
      <w:r w:rsidR="007D1AF9" w:rsidRPr="007D1AF9">
        <w:rPr>
          <w:b/>
          <w:sz w:val="18"/>
          <w:szCs w:val="18"/>
        </w:rPr>
        <w:t>световой волны, распространяющейся в  воздухе</w:t>
      </w:r>
      <w:r w:rsidR="0092216A" w:rsidRPr="007D1AF9">
        <w:rPr>
          <w:b/>
          <w:sz w:val="18"/>
          <w:szCs w:val="18"/>
        </w:rPr>
        <w:t xml:space="preserve"> (пунктирная линия)</w:t>
      </w:r>
      <w:r w:rsidR="00122135">
        <w:rPr>
          <w:b/>
          <w:sz w:val="18"/>
          <w:szCs w:val="18"/>
        </w:rPr>
        <w:t xml:space="preserve"> </w:t>
      </w:r>
      <w:r w:rsidR="00122135" w:rsidRPr="00122135">
        <w:rPr>
          <w:b/>
          <w:sz w:val="18"/>
          <w:szCs w:val="18"/>
        </w:rPr>
        <w:t>[</w:t>
      </w:r>
      <w:r w:rsidR="00122135">
        <w:rPr>
          <w:b/>
          <w:sz w:val="18"/>
          <w:szCs w:val="18"/>
          <w:lang w:val="en-US"/>
        </w:rPr>
        <w:t>raether</w:t>
      </w:r>
      <w:r w:rsidR="00122135" w:rsidRPr="00122135">
        <w:rPr>
          <w:b/>
          <w:sz w:val="18"/>
          <w:szCs w:val="18"/>
        </w:rPr>
        <w:t>]</w:t>
      </w:r>
      <w:r w:rsidR="0092216A" w:rsidRPr="007D1AF9">
        <w:rPr>
          <w:b/>
          <w:sz w:val="18"/>
          <w:szCs w:val="18"/>
        </w:rPr>
        <w:t xml:space="preserve"> </w:t>
      </w:r>
    </w:p>
    <w:p w:rsidR="0003345F" w:rsidRPr="0003345F" w:rsidRDefault="0003345F" w:rsidP="0003345F"/>
    <w:p w:rsidR="00F75590" w:rsidRPr="00F75590" w:rsidRDefault="00F75590" w:rsidP="0016786B">
      <w:r w:rsidRPr="007627F2">
        <w:rPr>
          <w:position w:val="-12"/>
        </w:rPr>
        <w:t xml:space="preserve">Рассмотрим отдельно случаи </w:t>
      </w:r>
      <w:r w:rsidR="001014C5" w:rsidRPr="007627F2">
        <w:rPr>
          <w:position w:val="-12"/>
        </w:rPr>
        <w:t>возбуждения поверхностной волны за счет падающей</w:t>
      </w:r>
      <w:r w:rsidRPr="007627F2">
        <w:rPr>
          <w:position w:val="-12"/>
          <w:lang w:val="en-US"/>
        </w:rPr>
        <w:t>p</w:t>
      </w:r>
      <w:r w:rsidRPr="007627F2">
        <w:rPr>
          <w:position w:val="-12"/>
        </w:rPr>
        <w:t xml:space="preserve">- и </w:t>
      </w:r>
      <w:r w:rsidRPr="007627F2">
        <w:rPr>
          <w:position w:val="-12"/>
          <w:lang w:val="en-US"/>
        </w:rPr>
        <w:t>s</w:t>
      </w:r>
      <w:r w:rsidRPr="007627F2">
        <w:rPr>
          <w:position w:val="-12"/>
        </w:rPr>
        <w:t>- поляризованной волны.</w:t>
      </w:r>
    </w:p>
    <w:p w:rsidR="007C13F8" w:rsidRDefault="001014C5" w:rsidP="0016786B">
      <w:r>
        <w:t xml:space="preserve">В случае </w:t>
      </w:r>
      <w:r>
        <w:rPr>
          <w:lang w:val="en-US"/>
        </w:rPr>
        <w:t>p</w:t>
      </w:r>
      <w:r w:rsidRPr="001014C5">
        <w:t>-</w:t>
      </w:r>
      <w:r>
        <w:t>поляризованной волны,</w:t>
      </w:r>
      <w:r w:rsidR="007C13F8">
        <w:t xml:space="preserve">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z</w:t>
      </w:r>
      <w:r w:rsidR="005E7D7E" w:rsidRPr="005E7D7E">
        <w:t>&gt; 0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7C13F8">
        <w:t>запишется в виде:</w:t>
      </w:r>
    </w:p>
    <w:p w:rsidR="007C13F8" w:rsidRPr="00AF0123" w:rsidRDefault="004532FF" w:rsidP="007F1555">
      <w:r>
        <w:lastRenderedPageBreak/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601794033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 xml:space="preserve">&gt; 0 </w:t>
      </w:r>
      <w:r w:rsidR="005E7D7E" w:rsidRPr="007F1555">
        <w:rPr>
          <w:b/>
          <w:i/>
        </w:rPr>
        <w:t>(1.1</w:t>
      </w:r>
      <w:r w:rsidR="00FF20D5" w:rsidRPr="007F1555">
        <w:rPr>
          <w:b/>
          <w:i/>
        </w:rPr>
        <w:t>.1</w:t>
      </w:r>
      <w:r w:rsidR="005E7D7E" w:rsidRPr="007F1555">
        <w:rPr>
          <w:b/>
          <w:i/>
        </w:rPr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601794034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</w:t>
      </w:r>
      <w:r w:rsidRPr="007F1555">
        <w:rPr>
          <w:b/>
          <w:i/>
        </w:rPr>
        <w:t>(1.</w:t>
      </w:r>
      <w:r w:rsidR="00FF20D5" w:rsidRPr="007F1555">
        <w:rPr>
          <w:b/>
          <w:i/>
        </w:rPr>
        <w:t>1.</w:t>
      </w:r>
      <w:r w:rsidR="008B1862" w:rsidRPr="007F1555">
        <w:rPr>
          <w:b/>
          <w:i/>
        </w:rPr>
        <w:t>2</w:t>
      </w:r>
      <w:r w:rsidRPr="007F1555">
        <w:rPr>
          <w:b/>
          <w:i/>
        </w:rPr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601794035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601794036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601794037" r:id="rId18"/>
        </w:object>
      </w:r>
      <w:r w:rsidR="00CC5F3B">
        <w:t>и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601794038" r:id="rId20"/>
        </w:object>
      </w:r>
      <w:r w:rsidR="00870639">
        <w:t xml:space="preserve"> можно </w:t>
      </w:r>
      <w:r w:rsidR="00870639" w:rsidRPr="00CC21AE">
        <w:rPr>
          <w:highlight w:val="yellow"/>
        </w:rPr>
        <w:t xml:space="preserve">получить </w:t>
      </w:r>
      <w:r w:rsidR="00AF0123" w:rsidRPr="00CC21AE">
        <w:rPr>
          <w:highlight w:val="yellow"/>
        </w:rPr>
        <w:t>дисперсионное соотношение для ППП</w:t>
      </w:r>
      <w:r w:rsidR="009E31C4" w:rsidRPr="009E31C4">
        <w:rPr>
          <w:highlight w:val="red"/>
        </w:rPr>
        <w:t>(также в физической энциклопедии)</w:t>
      </w:r>
      <w:r w:rsidR="00AF0123" w:rsidRPr="009E31C4">
        <w:rPr>
          <w:highlight w:val="red"/>
        </w:rPr>
        <w:t>,</w:t>
      </w:r>
      <w:r w:rsidR="00AF0123">
        <w:t xml:space="preserve"> распространяющегося вдоль границы раздела двух сред</w:t>
      </w:r>
      <w:r w:rsidR="00AF0123" w:rsidRPr="00AF0123">
        <w:t>:</w:t>
      </w:r>
    </w:p>
    <w:p w:rsidR="00AF0123" w:rsidRPr="002269A7" w:rsidRDefault="00AF0123" w:rsidP="002269A7">
      <w:pPr>
        <w:jc w:val="right"/>
      </w:pPr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601794039" r:id="rId22"/>
        </w:object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Pr="002269A7">
        <w:t>(1.</w:t>
      </w:r>
      <w:r w:rsidR="001D1FB9" w:rsidRPr="002269A7">
        <w:t>1.3</w:t>
      </w:r>
      <w:r w:rsidRPr="002269A7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1014C5">
        <w:t xml:space="preserve"> раздела двух сред в случае падающей</w:t>
      </w:r>
      <w:r w:rsidR="00AF0123">
        <w:rPr>
          <w:lang w:val="en-US"/>
        </w:rPr>
        <w:t>s</w:t>
      </w:r>
      <w:r w:rsidR="00AF0123">
        <w:t>-по</w:t>
      </w:r>
      <w:r w:rsidR="001014C5">
        <w:t xml:space="preserve">ляризованной </w:t>
      </w:r>
      <w:r w:rsidR="00AF0123">
        <w:t xml:space="preserve">волны </w:t>
      </w:r>
      <w:r w:rsidR="009E31C4">
        <w:t>позволяет получитьтолько тривиальное решение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7D1AF9" w:rsidRPr="0026732D">
        <w:t>Отсутствие нетривиальных</w:t>
      </w:r>
      <w:r w:rsidR="00ED674F" w:rsidRPr="0026732D">
        <w:t xml:space="preserve"> решений </w:t>
      </w:r>
      <w:r w:rsidR="00A65239" w:rsidRPr="0026732D">
        <w:t>показывает</w:t>
      </w:r>
      <w:r w:rsidR="00AF0123" w:rsidRPr="0026732D">
        <w:t xml:space="preserve">, что </w:t>
      </w:r>
      <w:r w:rsidR="00A65239" w:rsidRPr="0026732D">
        <w:t xml:space="preserve">вдоль границы раздела </w:t>
      </w:r>
      <w:r w:rsidR="00AF0123" w:rsidRPr="0026732D">
        <w:t>металл</w:t>
      </w:r>
      <w:r w:rsidR="00653F4D" w:rsidRPr="0026732D">
        <w:t> </w:t>
      </w:r>
      <w:r w:rsidR="008615E0" w:rsidRPr="0026732D">
        <w:t>–</w:t>
      </w:r>
      <w:r w:rsidR="00653F4D" w:rsidRPr="0026732D">
        <w:t> </w:t>
      </w:r>
      <w:r w:rsidR="00AF0123" w:rsidRPr="0026732D">
        <w:t xml:space="preserve">диэлектрик не может распространяться </w:t>
      </w:r>
      <w:r w:rsidR="001014C5" w:rsidRPr="0026732D">
        <w:t xml:space="preserve">поверхностная волна в случае падающей </w:t>
      </w:r>
      <w:r w:rsidR="00AF0123" w:rsidRPr="0026732D">
        <w:rPr>
          <w:lang w:val="en-US"/>
        </w:rPr>
        <w:t>s</w:t>
      </w:r>
      <w:r w:rsidR="00AF0123" w:rsidRPr="0026732D">
        <w:t>-поляризованная волна</w:t>
      </w:r>
      <w:r w:rsidR="00CC21AE" w:rsidRPr="0026732D">
        <w:t xml:space="preserve"> (за исключением потока энергии вдоль поверхности в случае </w:t>
      </w:r>
      <w:r w:rsidR="001014C5" w:rsidRPr="0026732D">
        <w:t>аномалии Релея –Вуда</w:t>
      </w:r>
      <w:r w:rsidR="00CC21AE" w:rsidRPr="0026732D">
        <w:t>)</w:t>
      </w:r>
      <w:r w:rsidR="00AF0123" w:rsidRPr="0026732D">
        <w:t>.</w:t>
      </w:r>
    </w:p>
    <w:p w:rsidR="004532FF" w:rsidRPr="00F75590" w:rsidRDefault="00F75590" w:rsidP="001D1FB9">
      <w:r>
        <w:tab/>
      </w:r>
      <w:r w:rsidRPr="007D1AF9">
        <w:t>Таким образом</w:t>
      </w:r>
      <w:r w:rsidR="008615E0" w:rsidRPr="007D1AF9">
        <w:t>,</w:t>
      </w:r>
      <w:r w:rsidR="001014C5">
        <w:t xml:space="preserve">при падении на границу раздела p-поляризованной волны </w:t>
      </w:r>
      <w:r w:rsidRPr="007D1AF9">
        <w:t>вдоль поверхности металл-диэлектрик может распространят</w:t>
      </w:r>
      <w:r w:rsidR="008615E0" w:rsidRPr="007D1AF9">
        <w:t>ь</w:t>
      </w:r>
      <w:r w:rsidRPr="007D1AF9">
        <w:t>ся</w:t>
      </w:r>
      <w:r w:rsidR="001014C5">
        <w:t xml:space="preserve">ППП. </w:t>
      </w:r>
      <w:r>
        <w:t>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1014C5">
        <w:t xml:space="preserve">поле </w:t>
      </w:r>
      <w:r w:rsidR="00ED674F" w:rsidRPr="0026732D">
        <w:t>ППП</w:t>
      </w:r>
      <w:r w:rsidR="00870639" w:rsidRPr="0026732D">
        <w:t xml:space="preserve"> сильно </w:t>
      </w:r>
      <w:r w:rsidR="00E61B1A" w:rsidRPr="0026732D">
        <w:t>локализован</w:t>
      </w:r>
      <w:r w:rsidR="00CC5F3B" w:rsidRPr="0026732D">
        <w:t>а</w:t>
      </w:r>
      <w:r w:rsidR="001014C5">
        <w:t>у границы раздела и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546777" w:rsidRDefault="00492FFE" w:rsidP="00492FFE">
      <w:r>
        <w:lastRenderedPageBreak/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b)</w:t>
      </w:r>
      <w:r w:rsidR="00546777">
        <w:t>), поэтому p-поляризованной волны и гладкой поверхности металла является недостаточным условием для возбуждения ППП.</w:t>
      </w:r>
    </w:p>
    <w:p w:rsidR="00492FFE" w:rsidRDefault="00492FFE" w:rsidP="00492FFE">
      <w:r>
        <w:tab/>
      </w:r>
      <w:r w:rsidR="00007EE0">
        <w:t>Возбуждение</w:t>
      </w:r>
      <w:r>
        <w:t xml:space="preserve"> ППП </w:t>
      </w:r>
      <w:r w:rsidR="00007EE0">
        <w:t>возможно при условии</w:t>
      </w:r>
      <w:r w:rsidR="002F0816">
        <w:t xml:space="preserve"> фазового синхронизма </w:t>
      </w:r>
      <w:r w:rsidR="00FD5199">
        <w:t>между тангенциальной составляющей падающей электромагнитной волны и волновым вектором ППП.</w:t>
      </w:r>
      <w:r w:rsidR="002F0816">
        <w:t xml:space="preserve">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7D1AF9" w:rsidRDefault="001D1FB9" w:rsidP="007F22CF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 1.1</w:t>
      </w:r>
      <w:r w:rsidR="00901337" w:rsidRPr="007D1AF9">
        <w:rPr>
          <w:b/>
          <w:sz w:val="18"/>
          <w:szCs w:val="18"/>
        </w:rPr>
        <w:t>.</w:t>
      </w:r>
      <w:r w:rsidRPr="007D1AF9">
        <w:rPr>
          <w:b/>
          <w:sz w:val="18"/>
          <w:szCs w:val="18"/>
        </w:rPr>
        <w:t>2.</w:t>
      </w:r>
      <w:r w:rsidR="00901337" w:rsidRPr="007D1AF9">
        <w:rPr>
          <w:b/>
          <w:sz w:val="18"/>
          <w:szCs w:val="18"/>
        </w:rPr>
        <w:t xml:space="preserve"> Методы возбуждения ППП: </w:t>
      </w:r>
      <w:r w:rsidR="00901337" w:rsidRPr="007D1AF9">
        <w:rPr>
          <w:b/>
          <w:sz w:val="18"/>
          <w:szCs w:val="18"/>
          <w:lang w:val="en-US"/>
        </w:rPr>
        <w:t>a</w:t>
      </w:r>
      <w:r w:rsidR="00901337" w:rsidRPr="007D1AF9">
        <w:rPr>
          <w:b/>
          <w:sz w:val="18"/>
          <w:szCs w:val="18"/>
        </w:rPr>
        <w:t xml:space="preserve">) конфигурация Кречмана, </w:t>
      </w:r>
      <w:r w:rsidR="00901337" w:rsidRPr="007D1AF9">
        <w:rPr>
          <w:b/>
          <w:sz w:val="18"/>
          <w:szCs w:val="18"/>
          <w:lang w:val="en-US"/>
        </w:rPr>
        <w:t>b</w:t>
      </w:r>
      <w:r w:rsidR="00901337" w:rsidRPr="007D1AF9">
        <w:rPr>
          <w:b/>
          <w:sz w:val="18"/>
          <w:szCs w:val="18"/>
        </w:rPr>
        <w:t>) конфи</w:t>
      </w:r>
      <w:r w:rsidR="00653F4D" w:rsidRPr="007D1AF9">
        <w:rPr>
          <w:b/>
          <w:sz w:val="18"/>
          <w:szCs w:val="18"/>
        </w:rPr>
        <w:t>г</w:t>
      </w:r>
      <w:r w:rsidR="007F22CF" w:rsidRPr="007D1AF9">
        <w:rPr>
          <w:b/>
          <w:sz w:val="18"/>
          <w:szCs w:val="18"/>
        </w:rPr>
        <w:t xml:space="preserve">урация Отто </w:t>
      </w:r>
      <w:r w:rsidR="00901337" w:rsidRPr="007D1AF9">
        <w:rPr>
          <w:b/>
          <w:sz w:val="18"/>
          <w:szCs w:val="18"/>
        </w:rPr>
        <w:t xml:space="preserve">с) дифракционная решетка </w:t>
      </w:r>
    </w:p>
    <w:p w:rsidR="007F22CF" w:rsidRPr="007F22CF" w:rsidRDefault="007F22CF" w:rsidP="007F22CF">
      <w:pPr>
        <w:rPr>
          <w:b/>
          <w:sz w:val="20"/>
          <w:szCs w:val="20"/>
          <w:highlight w:val="yellow"/>
        </w:rPr>
      </w:pP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>Металлические дифракционн</w:t>
      </w:r>
      <w:r w:rsidR="007D1AF9">
        <w:rPr>
          <w:szCs w:val="24"/>
        </w:rPr>
        <w:t>ые решетки представляют интерес по причине того</w:t>
      </w:r>
      <w:r w:rsidR="006A7488">
        <w:rPr>
          <w:szCs w:val="24"/>
        </w:rPr>
        <w:t xml:space="preserve">, что в </w:t>
      </w:r>
      <w:r w:rsidR="00CC5F3B">
        <w:rPr>
          <w:szCs w:val="24"/>
        </w:rPr>
        <w:t>таких системах</w:t>
      </w:r>
      <w:r w:rsidR="00645D71">
        <w:rPr>
          <w:szCs w:val="24"/>
        </w:rPr>
        <w:t xml:space="preserve"> в спектрах пропускания наблюдаются области с аномально большим коэффициентом пропускания. </w:t>
      </w:r>
      <w:r w:rsidR="007D1AF9">
        <w:rPr>
          <w:szCs w:val="24"/>
        </w:rPr>
        <w:t>Вработе</w:t>
      </w:r>
      <w:r w:rsidR="006A7488" w:rsidRPr="00F75BE2">
        <w:rPr>
          <w:szCs w:val="24"/>
        </w:rPr>
        <w:t>[</w:t>
      </w:r>
      <w:r w:rsidR="00645D71" w:rsidRPr="000B5533">
        <w:rPr>
          <w:highlight w:val="cyan"/>
          <w:lang w:val="en-US"/>
        </w:rPr>
        <w:t>ANewTheoryofWood</w:t>
      </w:r>
      <w:r w:rsidR="00645D71" w:rsidRPr="000B5533">
        <w:rPr>
          <w:highlight w:val="cyan"/>
        </w:rPr>
        <w:t>’</w:t>
      </w:r>
      <w:r w:rsidR="00645D71" w:rsidRPr="000B5533">
        <w:rPr>
          <w:highlight w:val="cyan"/>
          <w:lang w:val="en-US"/>
        </w:rPr>
        <w:t>sAnomaliesonOpticalGratings</w:t>
      </w:r>
      <w:r w:rsidR="006A7488" w:rsidRPr="00F75BE2">
        <w:rPr>
          <w:szCs w:val="24"/>
        </w:rPr>
        <w:t>]</w:t>
      </w:r>
      <w:r w:rsidR="00645D71" w:rsidRPr="00645D71">
        <w:rPr>
          <w:szCs w:val="24"/>
        </w:rPr>
        <w:t>Хессель</w:t>
      </w:r>
      <w:r w:rsidR="00F75BE2">
        <w:rPr>
          <w:szCs w:val="24"/>
        </w:rPr>
        <w:t xml:space="preserve"> дал описание </w:t>
      </w:r>
      <w:r w:rsidR="00F75BE2" w:rsidRPr="00F75BE2">
        <w:rPr>
          <w:szCs w:val="24"/>
        </w:rPr>
        <w:t xml:space="preserve">и выделил </w:t>
      </w:r>
      <w:r w:rsidR="006A7488">
        <w:rPr>
          <w:szCs w:val="24"/>
        </w:rPr>
        <w:t>дваэффекта</w:t>
      </w:r>
      <w:r w:rsidR="00F75BE2">
        <w:rPr>
          <w:szCs w:val="24"/>
        </w:rPr>
        <w:t>, существующих в дифракционных решетках</w:t>
      </w:r>
      <w:r w:rsidR="006A7488" w:rsidRPr="00F75BE2">
        <w:rPr>
          <w:szCs w:val="24"/>
        </w:rPr>
        <w:t xml:space="preserve">. </w:t>
      </w:r>
      <w:r w:rsidR="006A7488">
        <w:rPr>
          <w:szCs w:val="24"/>
        </w:rPr>
        <w:t>Первый эффект, который называется аномалией Релея</w:t>
      </w:r>
      <w:r w:rsidR="00F75BE2">
        <w:rPr>
          <w:szCs w:val="24"/>
        </w:rPr>
        <w:t xml:space="preserve"> (аномалия Релея-Вуда)</w:t>
      </w:r>
      <w:r w:rsidR="006A7488">
        <w:rPr>
          <w:szCs w:val="24"/>
        </w:rPr>
        <w:t xml:space="preserve">, </w:t>
      </w:r>
      <w:r w:rsidR="007D1AF9">
        <w:rPr>
          <w:szCs w:val="24"/>
        </w:rPr>
        <w:t>заключается в том</w:t>
      </w:r>
      <w:r w:rsidR="006A7488">
        <w:rPr>
          <w:szCs w:val="24"/>
        </w:rPr>
        <w:t xml:space="preserve">, что один </w:t>
      </w:r>
      <w:r w:rsidR="006A7488" w:rsidRPr="000B5533">
        <w:rPr>
          <w:szCs w:val="24"/>
          <w:highlight w:val="yellow"/>
        </w:rPr>
        <w:t>из порядков дифракции</w:t>
      </w:r>
      <w:r w:rsidR="00464EA5" w:rsidRPr="00464EA5">
        <w:rPr>
          <w:szCs w:val="24"/>
          <w:highlight w:val="yellow"/>
        </w:rPr>
        <w:t xml:space="preserve"> </w:t>
      </w:r>
      <w:r w:rsidR="006915A0">
        <w:rPr>
          <w:szCs w:val="24"/>
          <w:highlight w:val="yellow"/>
        </w:rPr>
        <w:t>становится параллельным</w:t>
      </w:r>
      <w:r w:rsidR="00464EA5" w:rsidRPr="00464EA5">
        <w:rPr>
          <w:szCs w:val="24"/>
        </w:rPr>
        <w:t xml:space="preserve"> </w:t>
      </w:r>
      <w:r w:rsidR="006A7488">
        <w:rPr>
          <w:szCs w:val="24"/>
        </w:rPr>
        <w:t xml:space="preserve">поверхности решетки. Этот эффект существует на длинах волн </w:t>
      </w:r>
      <w:r w:rsidR="007D1AF9">
        <w:rPr>
          <w:szCs w:val="24"/>
        </w:rPr>
        <w:t>, которые еще называют длинами волн Релея</w:t>
      </w:r>
      <w:r w:rsidR="006A7488" w:rsidRPr="003A23A0">
        <w:rPr>
          <w:szCs w:val="24"/>
        </w:rPr>
        <w:t>:</w:t>
      </w:r>
    </w:p>
    <w:p w:rsidR="006A7488" w:rsidRDefault="006A7488" w:rsidP="002269A7">
      <w:pPr>
        <w:jc w:val="right"/>
        <w:rPr>
          <w:szCs w:val="24"/>
        </w:rPr>
      </w:pPr>
      <w:r w:rsidRPr="003A23A0">
        <w:rPr>
          <w:szCs w:val="24"/>
        </w:rPr>
        <w:tab/>
      </w:r>
      <w:r w:rsidR="00D13358" w:rsidRPr="00201442">
        <w:rPr>
          <w:position w:val="-14"/>
          <w:szCs w:val="24"/>
          <w:lang w:val="en-US"/>
        </w:rPr>
        <w:object w:dxaOrig="2659" w:dyaOrig="420">
          <v:shape id="_x0000_i1032" type="#_x0000_t75" style="width:132.75pt;height:21pt" o:ole="">
            <v:imagedata r:id="rId24" o:title=""/>
          </v:shape>
          <o:OLEObject Type="Embed" ProgID="Equation.DSMT4" ShapeID="_x0000_i1032" DrawAspect="Content" ObjectID="_1601794040" r:id="rId25"/>
        </w:object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 w:rsidR="00D13358" w:rsidRPr="00D13358">
        <w:rPr>
          <w:b/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>
        <w:rPr>
          <w:szCs w:val="24"/>
        </w:rPr>
        <w:t xml:space="preserve">–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>по</w:t>
      </w:r>
      <w:r w:rsidR="00BB1854">
        <w:rPr>
          <w:szCs w:val="24"/>
        </w:rPr>
        <w:t xml:space="preserve">ляризованного излучения. Стоит отметить, что </w:t>
      </w:r>
      <w:r>
        <w:rPr>
          <w:szCs w:val="24"/>
        </w:rPr>
        <w:t xml:space="preserve">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>поляри</w:t>
      </w:r>
      <w:r w:rsidR="00BB1854">
        <w:rPr>
          <w:szCs w:val="24"/>
        </w:rPr>
        <w:t>зованного излучения достаточно плохо проявляется в спектрах пропускания</w:t>
      </w:r>
      <w:r>
        <w:rPr>
          <w:szCs w:val="24"/>
        </w:rPr>
        <w:t xml:space="preserve"> и чтобы его наблюдать, необходимо увеличить </w:t>
      </w:r>
      <w:r w:rsidRPr="00645D71">
        <w:rPr>
          <w:szCs w:val="24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>[</w:t>
      </w:r>
      <w:r w:rsidRPr="000B5533">
        <w:rPr>
          <w:szCs w:val="24"/>
          <w:highlight w:val="cyan"/>
        </w:rPr>
        <w:t xml:space="preserve">1) </w:t>
      </w:r>
      <w:r w:rsidRPr="000B5533">
        <w:rPr>
          <w:highlight w:val="cyan"/>
        </w:rPr>
        <w:t>Wood R W 1912 Diffraction gratings with controlled groove form and abnormal distribution of intensity Phil. Mag. 23 310–7 ; 2) Palmer C H Jr 1952 Parallel diffraction grating anomalies J. Opt. Soc. Am. 43 269–73</w:t>
      </w:r>
      <w:r w:rsidRPr="000B5533">
        <w:rPr>
          <w:szCs w:val="24"/>
          <w:highlight w:val="cyan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</w:t>
      </w:r>
      <w:r w:rsidR="00BB1854">
        <w:rPr>
          <w:szCs w:val="24"/>
        </w:rPr>
        <w:t xml:space="preserve">заключается в том, что </w:t>
      </w:r>
      <w:r>
        <w:rPr>
          <w:szCs w:val="24"/>
        </w:rPr>
        <w:t xml:space="preserve">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</w:t>
      </w:r>
      <w:r w:rsidRPr="00BB1854">
        <w:rPr>
          <w:szCs w:val="24"/>
        </w:rPr>
        <w:t>волны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падающей на металлическую дифракционную решетку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в спектрах пропускания наблюдаются максимумы и минимумы </w:t>
      </w:r>
      <w:r w:rsidRPr="00BB1854">
        <w:rPr>
          <w:szCs w:val="24"/>
        </w:rPr>
        <w:t xml:space="preserve">на длинах волн, </w:t>
      </w:r>
      <w:r w:rsidR="00BB1854">
        <w:rPr>
          <w:szCs w:val="24"/>
        </w:rPr>
        <w:t>больших</w:t>
      </w:r>
      <w:r w:rsidRPr="00BB1854">
        <w:rPr>
          <w:szCs w:val="24"/>
        </w:rPr>
        <w:t xml:space="preserve"> длин волн </w:t>
      </w:r>
      <w:r w:rsidRPr="00BB1854">
        <w:rPr>
          <w:szCs w:val="24"/>
        </w:rPr>
        <w:lastRenderedPageBreak/>
        <w:t>Релея.</w:t>
      </w:r>
      <w:r w:rsidR="00BB1854">
        <w:rPr>
          <w:szCs w:val="24"/>
        </w:rPr>
        <w:t>Данный  эффект</w:t>
      </w:r>
      <w:r w:rsidRPr="006D65CB">
        <w:rPr>
          <w:szCs w:val="24"/>
        </w:rPr>
        <w:t xml:space="preserve">, </w:t>
      </w:r>
      <w:r w:rsidR="00BB1854">
        <w:rPr>
          <w:szCs w:val="24"/>
        </w:rPr>
        <w:t xml:space="preserve">Фано связал </w:t>
      </w:r>
      <w:r w:rsidRPr="006D65CB">
        <w:rPr>
          <w:szCs w:val="24"/>
        </w:rPr>
        <w:t>[</w:t>
      </w:r>
      <w:r w:rsidRPr="006D65CB">
        <w:rPr>
          <w:lang w:val="en-US"/>
        </w:rPr>
        <w:t>FanoU</w:t>
      </w:r>
      <w:r w:rsidRPr="006D65CB">
        <w:t xml:space="preserve"> 1941 </w:t>
      </w:r>
      <w:r w:rsidRPr="006D65CB">
        <w:rPr>
          <w:lang w:val="en-US"/>
        </w:rPr>
        <w:t>Thetheoryofanomalousdiffractiongratingsandofquasi</w:t>
      </w:r>
      <w:r w:rsidRPr="006D65CB">
        <w:t>-</w:t>
      </w:r>
      <w:r w:rsidRPr="006D65CB">
        <w:rPr>
          <w:lang w:val="en-US"/>
        </w:rPr>
        <w:t>stationarywavesonmetallicsurfacesSommerfeld</w:t>
      </w:r>
      <w:r w:rsidRPr="006D65CB">
        <w:t>’</w:t>
      </w:r>
      <w:r w:rsidRPr="006D65CB">
        <w:rPr>
          <w:lang w:val="en-US"/>
        </w:rPr>
        <w:t>swaves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>
        <w:rPr>
          <w:szCs w:val="24"/>
        </w:rPr>
        <w:t>свозбуждениемППП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71717E">
      <w:pPr>
        <w:jc w:val="right"/>
        <w:rPr>
          <w:szCs w:val="24"/>
        </w:rPr>
      </w:pPr>
      <w:r>
        <w:rPr>
          <w:szCs w:val="24"/>
        </w:rPr>
        <w:tab/>
      </w:r>
      <w:r w:rsidR="00D13358" w:rsidRPr="003B228E">
        <w:rPr>
          <w:position w:val="-34"/>
          <w:szCs w:val="24"/>
          <w:lang w:val="en-US"/>
        </w:rPr>
        <w:object w:dxaOrig="3600" w:dyaOrig="800">
          <v:shape id="_x0000_i1033" type="#_x0000_t75" style="width:180pt;height:39.75pt" o:ole="">
            <v:imagedata r:id="rId26" o:title=""/>
          </v:shape>
          <o:OLEObject Type="Embed" ProgID="Equation.DSMT4" ShapeID="_x0000_i1033" DrawAspect="Content" ObjectID="_1601794041" r:id="rId27"/>
        </w:object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FF20D5">
        <w:rPr>
          <w:szCs w:val="24"/>
        </w:rPr>
        <w:t>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BB1854" w:rsidP="008E2555">
      <w:r>
        <w:rPr>
          <w:szCs w:val="24"/>
        </w:rPr>
        <w:t>При падении э</w:t>
      </w:r>
      <w:r w:rsidR="005F0173" w:rsidRPr="005F0173">
        <w:rPr>
          <w:szCs w:val="24"/>
        </w:rPr>
        <w:t>л</w:t>
      </w:r>
      <w:r>
        <w:rPr>
          <w:szCs w:val="24"/>
        </w:rPr>
        <w:t xml:space="preserve">ектромагнитной волны </w:t>
      </w:r>
      <w:r w:rsidR="005F0173" w:rsidRPr="005F0173">
        <w:rPr>
          <w:szCs w:val="24"/>
        </w:rPr>
        <w:t>на наночастицу</w:t>
      </w:r>
      <w:r w:rsidR="005F0173"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 w:rsidR="005F0173">
        <w:t>ой</w:t>
      </w:r>
      <w:r w:rsidR="00CD7B9A">
        <w:t>меньше</w:t>
      </w:r>
      <w:r>
        <w:t>,</w:t>
      </w:r>
      <w:r w:rsidR="00CD7B9A">
        <w:t xml:space="preserve"> чем </w:t>
      </w:r>
      <w:r w:rsidR="00DA34A5" w:rsidRPr="000B5533">
        <w:rPr>
          <w:highlight w:val="green"/>
        </w:rPr>
        <w:t xml:space="preserve">длина </w:t>
      </w:r>
      <w:r w:rsidR="000B5533" w:rsidRPr="000B5533">
        <w:rPr>
          <w:highlight w:val="green"/>
        </w:rPr>
        <w:t xml:space="preserve">электромагнитной </w:t>
      </w:r>
      <w:r w:rsidR="00DA34A5" w:rsidRPr="000B5533">
        <w:rPr>
          <w:highlight w:val="green"/>
        </w:rPr>
        <w:t>волны</w:t>
      </w:r>
      <w:r w:rsidR="008E2555">
        <w:t xml:space="preserve">, 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</w:t>
      </w:r>
      <w:r w:rsidR="003250D9">
        <w:t>о ионов кристаллической решетки</w:t>
      </w:r>
      <w:r w:rsidR="008E2555">
        <w:t>. В результате этого поверхностные заряды разных знаков на про</w:t>
      </w:r>
      <w:r>
        <w:t>тивоположных концах наночастиц</w:t>
      </w:r>
      <w:r w:rsidRPr="00BB1854">
        <w:t>ы</w:t>
      </w:r>
      <w:r w:rsidR="005D1BC0" w:rsidRPr="00BB1854">
        <w:t>,</w:t>
      </w:r>
      <w:r w:rsidR="008E2555">
        <w:t xml:space="preserve">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E03472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E03472">
        <w:rPr>
          <w:lang w:val="en-US"/>
        </w:rPr>
      </w:r>
      <w:r w:rsidR="00E03472">
        <w:rPr>
          <w:lang w:val="en-US"/>
        </w:rPr>
        <w:fldChar w:fldCharType="separate"/>
      </w:r>
      <w:r w:rsidR="00CC21AE" w:rsidRPr="000B5533">
        <w:t>2</w:t>
      </w:r>
      <w:r w:rsidR="00E03472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 w:rsidRPr="009E61CE">
        <w:rPr>
          <w:szCs w:val="24"/>
        </w:rPr>
        <w:t xml:space="preserve">В результате возбуждения ЛПР происходит </w:t>
      </w:r>
      <w:r w:rsidR="009E61CE" w:rsidRPr="009E61CE">
        <w:rPr>
          <w:color w:val="000000"/>
          <w:szCs w:val="24"/>
        </w:rPr>
        <w:t xml:space="preserve">значительное отличие напряженности локального поля </w:t>
      </w:r>
      <w:r w:rsidR="009E61CE" w:rsidRPr="009E61CE">
        <w:rPr>
          <w:b/>
          <w:color w:val="000000"/>
          <w:szCs w:val="24"/>
        </w:rPr>
        <w:t>E</w:t>
      </w:r>
      <w:r w:rsidR="009E61CE" w:rsidRPr="009E61CE">
        <w:rPr>
          <w:b/>
          <w:color w:val="000000"/>
          <w:szCs w:val="24"/>
          <w:vertAlign w:val="subscript"/>
        </w:rPr>
        <w:t>lo</w:t>
      </w:r>
      <w:r w:rsidR="009E61CE" w:rsidRPr="009E61CE">
        <w:rPr>
          <w:color w:val="000000"/>
          <w:szCs w:val="24"/>
          <w:vertAlign w:val="subscript"/>
        </w:rPr>
        <w:t>c</w:t>
      </w:r>
      <w:r w:rsidR="009E61CE" w:rsidRPr="009E61CE">
        <w:rPr>
          <w:color w:val="000000"/>
          <w:szCs w:val="24"/>
        </w:rPr>
        <w:t xml:space="preserve"> в окрестности наночастицы от поля накачки </w:t>
      </w:r>
      <w:r w:rsidR="009E61CE" w:rsidRPr="009E61CE">
        <w:rPr>
          <w:b/>
          <w:color w:val="000000"/>
          <w:szCs w:val="24"/>
        </w:rPr>
        <w:t>E</w:t>
      </w:r>
      <w:r w:rsidR="007065A8" w:rsidRPr="009E61CE">
        <w:rPr>
          <w:szCs w:val="24"/>
        </w:rPr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Pr="00B419D1" w:rsidRDefault="00653F4D" w:rsidP="008E2555">
      <w:pPr>
        <w:rPr>
          <w:b/>
          <w:sz w:val="18"/>
          <w:szCs w:val="18"/>
        </w:rPr>
      </w:pPr>
      <w:r w:rsidRPr="00B419D1">
        <w:rPr>
          <w:b/>
          <w:sz w:val="18"/>
          <w:szCs w:val="18"/>
        </w:rPr>
        <w:t>Рис. 1.</w:t>
      </w:r>
      <w:r w:rsidR="00DA34A5" w:rsidRPr="00B419D1">
        <w:rPr>
          <w:b/>
          <w:sz w:val="18"/>
          <w:szCs w:val="18"/>
        </w:rPr>
        <w:t>1.3</w:t>
      </w:r>
      <w:r w:rsidRPr="00B419D1">
        <w:rPr>
          <w:b/>
          <w:sz w:val="18"/>
          <w:szCs w:val="18"/>
        </w:rPr>
        <w:t>. Иллюстрация возбуждения ЛПР изолированной металлической сферы</w:t>
      </w:r>
    </w:p>
    <w:p w:rsidR="00653F4D" w:rsidRDefault="00653F4D" w:rsidP="008E2555"/>
    <w:p w:rsidR="001E034A" w:rsidRPr="001E034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E03472">
        <w:fldChar w:fldCharType="begin"/>
      </w:r>
      <w:r w:rsidR="008757FF">
        <w:instrText xml:space="preserve"> REF _Ref514590923 \r \h </w:instrText>
      </w:r>
      <w:r w:rsidR="00E03472">
        <w:fldChar w:fldCharType="separate"/>
      </w:r>
      <w:r w:rsidR="00CC21AE">
        <w:t>4</w:t>
      </w:r>
      <w:r w:rsidR="00E03472">
        <w:fldChar w:fldCharType="end"/>
      </w:r>
      <w:r w:rsidR="00094FF6" w:rsidRPr="000B5533">
        <w:rPr>
          <w:highlight w:val="green"/>
        </w:rPr>
        <w:t>]</w:t>
      </w:r>
      <w:r w:rsidRPr="000B5533">
        <w:rPr>
          <w:highlight w:val="green"/>
        </w:rPr>
        <w:t>.</w:t>
      </w:r>
      <w:r w:rsidR="00B419D1" w:rsidRPr="000B5533">
        <w:rPr>
          <w:highlight w:val="green"/>
        </w:rPr>
        <w:t>В</w:t>
      </w:r>
      <w:r w:rsidR="00B419D1">
        <w:t xml:space="preserve"> своей работе он </w:t>
      </w:r>
      <w:r w:rsidR="007065A8">
        <w:t>показа</w:t>
      </w:r>
      <w:r w:rsidR="00B419D1">
        <w:t>л</w:t>
      </w:r>
      <w:r w:rsidR="007065A8">
        <w:t xml:space="preserve">, что </w:t>
      </w:r>
      <w:r w:rsidR="002C4C8B">
        <w:t xml:space="preserve">напряженность поля </w:t>
      </w:r>
      <w:r w:rsidR="009E61CE" w:rsidRPr="009E61CE">
        <w:rPr>
          <w:color w:val="000000"/>
          <w:szCs w:val="24"/>
        </w:rPr>
        <w:t>в окрестности наночастицы в дипольном приближении описывается следующим уравнением</w:t>
      </w:r>
      <w:r w:rsidR="001E034A" w:rsidRPr="009E61CE">
        <w:rPr>
          <w:szCs w:val="24"/>
        </w:rPr>
        <w:t>:</w:t>
      </w:r>
    </w:p>
    <w:p w:rsidR="001E034A" w:rsidRPr="007B33EB" w:rsidRDefault="007B33EB" w:rsidP="007B33EB">
      <w:pPr>
        <w:jc w:val="right"/>
      </w:pPr>
      <w:r w:rsidRPr="001E034A">
        <w:rPr>
          <w:position w:val="-26"/>
        </w:rPr>
        <w:object w:dxaOrig="4700" w:dyaOrig="639">
          <v:shape id="_x0000_i1034" type="#_x0000_t75" style="width:234.75pt;height:32.25pt" o:ole="">
            <v:imagedata r:id="rId29" o:title=""/>
          </v:shape>
          <o:OLEObject Type="Embed" ProgID="Equation.DSMT4" ShapeID="_x0000_i1034" DrawAspect="Content" ObjectID="_1601794042" r:id="rId30"/>
        </w:object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  <w:t xml:space="preserve">(1.1.6) </w:t>
      </w:r>
    </w:p>
    <w:p w:rsidR="003F38C2" w:rsidRDefault="001E034A" w:rsidP="008E2555">
      <w:r>
        <w:lastRenderedPageBreak/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1" o:title=""/>
          </v:shape>
          <o:OLEObject Type="Embed" ProgID="Equation.DSMT4" ShapeID="_x0000_i1035" DrawAspect="Content" ObjectID="_1601794043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0B5533" w:rsidRPr="000B5533">
        <w:rPr>
          <w:highlight w:val="green"/>
        </w:rPr>
        <w:t>(металла и диэлектрика)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49.25pt;height:18.75pt" o:ole="">
            <v:imagedata r:id="rId33" o:title=""/>
          </v:shape>
          <o:OLEObject Type="Embed" ProgID="Equation.DSMT4" ShapeID="_x0000_i1036" DrawAspect="Content" ObjectID="_1601794044" r:id="rId34"/>
        </w:object>
      </w:r>
      <w:r w:rsidR="002C4C8B">
        <w:t xml:space="preserve"> условие на </w:t>
      </w:r>
      <w:r w:rsidR="000B5533" w:rsidRPr="000B5533">
        <w:rPr>
          <w:highlight w:val="green"/>
        </w:rPr>
        <w:t>возбуждение</w:t>
      </w:r>
      <w:r w:rsidR="002C4C8B">
        <w:t xml:space="preserve">ЛПР </w:t>
      </w:r>
      <w:r w:rsidR="009E61CE">
        <w:t>примет следующий вид</w:t>
      </w:r>
      <w:r w:rsidR="009E61CE" w:rsidRPr="009E61CE">
        <w:t xml:space="preserve">: </w:t>
      </w:r>
      <w:r w:rsidR="002C4C8B" w:rsidRPr="00AD243D">
        <w:rPr>
          <w:position w:val="-12"/>
        </w:rPr>
        <w:object w:dxaOrig="1780" w:dyaOrig="380">
          <v:shape id="_x0000_i1037" type="#_x0000_t75" style="width:89.25pt;height:18.75pt" o:ole="">
            <v:imagedata r:id="rId35" o:title=""/>
          </v:shape>
          <o:OLEObject Type="Embed" ProgID="Equation.DSMT4" ShapeID="_x0000_i1037" DrawAspect="Content" ObjectID="_1601794045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E03472">
        <w:fldChar w:fldCharType="begin"/>
      </w:r>
      <w:r w:rsidR="00C17EB5">
        <w:instrText xml:space="preserve"> REF _Ref514590923 \r \h </w:instrText>
      </w:r>
      <w:r w:rsidR="00E03472">
        <w:fldChar w:fldCharType="separate"/>
      </w:r>
      <w:r w:rsidR="00CC21AE">
        <w:t>4</w:t>
      </w:r>
      <w:r w:rsidR="00E03472">
        <w:fldChar w:fldCharType="end"/>
      </w:r>
      <w:r w:rsidR="006C2338" w:rsidRPr="006C2338">
        <w:t>]</w:t>
      </w:r>
      <w:r w:rsidR="006C2338">
        <w:t xml:space="preserve">). </w:t>
      </w:r>
      <w:r w:rsidR="00A75116" w:rsidRPr="00A75116">
        <w:rPr>
          <w:color w:val="000000"/>
          <w:szCs w:val="24"/>
        </w:rPr>
        <w:t xml:space="preserve">Из условия Фрелиха следует, что ЛПР зависит от формы, размеров, материала наночастицы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m</w:t>
      </w:r>
      <w:r w:rsidR="00A75116" w:rsidRPr="00A75116">
        <w:rPr>
          <w:color w:val="000000"/>
          <w:szCs w:val="24"/>
        </w:rPr>
        <w:t xml:space="preserve">, а также от материала, окружающего наночастицу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d</w:t>
      </w:r>
      <w:r w:rsidR="00A75116" w:rsidRPr="00A75116">
        <w:rPr>
          <w:color w:val="000000"/>
          <w:szCs w:val="24"/>
        </w:rPr>
        <w:t xml:space="preserve"> [5]. Поэтому, в общем случае, локальное поле вблизи поверхности наночастицы записывается через фактор локального пол</w:t>
      </w:r>
      <w:r w:rsidR="00A75116">
        <w:rPr>
          <w:color w:val="000000"/>
          <w:szCs w:val="24"/>
        </w:rPr>
        <w:t xml:space="preserve">я </w:t>
      </w:r>
      <w:r w:rsidR="006C2338" w:rsidRPr="00A75116">
        <w:rPr>
          <w:position w:val="-10"/>
          <w:szCs w:val="24"/>
        </w:rPr>
        <w:object w:dxaOrig="560" w:dyaOrig="320">
          <v:shape id="_x0000_i1038" type="#_x0000_t75" style="width:27.75pt;height:16.5pt" o:ole="">
            <v:imagedata r:id="rId37" o:title=""/>
          </v:shape>
          <o:OLEObject Type="Embed" ProgID="Equation.DSMT4" ShapeID="_x0000_i1038" DrawAspect="Content" ObjectID="_1601794046" r:id="rId38"/>
        </w:object>
      </w:r>
      <w:r w:rsidR="006C2338" w:rsidRPr="006C2338">
        <w:t>:</w:t>
      </w:r>
    </w:p>
    <w:p w:rsidR="00BD2873" w:rsidRDefault="007B33EB" w:rsidP="007B33EB">
      <w:pPr>
        <w:jc w:val="right"/>
      </w:pPr>
      <w:r w:rsidRPr="007B33EB">
        <w:rPr>
          <w:position w:val="-12"/>
        </w:rPr>
        <w:object w:dxaOrig="2240" w:dyaOrig="360">
          <v:shape id="_x0000_i1039" type="#_x0000_t75" style="width:111.75pt;height:18.75pt" o:ole="">
            <v:imagedata r:id="rId39" o:title=""/>
          </v:shape>
          <o:OLEObject Type="Embed" ProgID="Equation.DSMT4" ShapeID="_x0000_i1039" DrawAspect="Content" ObjectID="_1601794047" r:id="rId40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  <w:t>(1.1.7)</w:t>
      </w:r>
    </w:p>
    <w:p w:rsidR="00F73C6F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</w:t>
      </w:r>
      <w:r w:rsidR="006F5E84">
        <w:t>во многом определяется расстоянием, на котором наночастицы находятся, что подтверждается работами</w:t>
      </w:r>
      <w:r w:rsidR="00B7447F" w:rsidRPr="00B7447F">
        <w:t>[</w:t>
      </w:r>
      <w:r w:rsidR="00E03472">
        <w:fldChar w:fldCharType="begin"/>
      </w:r>
      <w:r w:rsidR="008D5328">
        <w:instrText xml:space="preserve"> REF _Ref513564966 \r \h </w:instrText>
      </w:r>
      <w:r w:rsidR="00E03472">
        <w:fldChar w:fldCharType="separate"/>
      </w:r>
      <w:r w:rsidR="00CC21AE">
        <w:t>6</w:t>
      </w:r>
      <w:r w:rsidR="00E03472">
        <w:fldChar w:fldCharType="end"/>
      </w:r>
      <w:r w:rsidR="006F5E84">
        <w:t>, …</w:t>
      </w:r>
      <w:r w:rsidR="00B7447F" w:rsidRPr="00B7447F">
        <w:t>]</w:t>
      </w:r>
      <w:r>
        <w:t xml:space="preserve">. </w:t>
      </w:r>
      <w:r w:rsidR="006F5E84">
        <w:t>Более</w:t>
      </w:r>
      <w:r w:rsidR="00496775">
        <w:t xml:space="preserve"> того, если возбуждение </w:t>
      </w:r>
      <w:r w:rsidR="006D33E1">
        <w:t xml:space="preserve">ЛПР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</w:t>
      </w:r>
      <w:r w:rsidR="002A6780" w:rsidRPr="002A6780">
        <w:rPr>
          <w:highlight w:val="green"/>
        </w:rPr>
        <w:t>представлено</w:t>
      </w:r>
      <w:r w:rsidR="006D33E1">
        <w:t>в конце этой главы)</w:t>
      </w:r>
      <w:r w:rsidR="00496775">
        <w:t>.</w:t>
      </w:r>
    </w:p>
    <w:p w:rsidR="00CE3180" w:rsidRDefault="00472FE4" w:rsidP="00CE3180">
      <w:pPr>
        <w:ind w:firstLine="706"/>
      </w:pPr>
      <w:r>
        <w:t>Исследование</w:t>
      </w:r>
      <w:r w:rsidR="00B91520">
        <w:t xml:space="preserve"> систем</w:t>
      </w:r>
      <w:r w:rsidR="00980F56" w:rsidRPr="006F5E84">
        <w:t>,</w:t>
      </w:r>
      <w:r w:rsidR="00B91520" w:rsidRPr="006F5E84">
        <w:t xml:space="preserve"> с</w:t>
      </w:r>
      <w:r w:rsidRPr="006F5E84">
        <w:t xml:space="preserve"> больше чем дву</w:t>
      </w:r>
      <w:r w:rsidR="00B91520" w:rsidRPr="006F5E84">
        <w:t>мя нано</w:t>
      </w:r>
      <w:r w:rsidRPr="006F5E84">
        <w:t>частиц</w:t>
      </w:r>
      <w:r w:rsidR="00B91520" w:rsidRPr="006F5E84">
        <w:t>ами</w:t>
      </w:r>
      <w:r w:rsidR="00980F56" w:rsidRPr="006F5E84">
        <w:t>,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  <w:r w:rsidR="00BD2873">
        <w:t xml:space="preserve">В частности, </w:t>
      </w:r>
      <w:r w:rsidR="006F5E84">
        <w:t>при рассмотрении массива</w:t>
      </w:r>
      <w:r>
        <w:t>неупорядоченно расположенныхнано</w:t>
      </w:r>
      <w:r w:rsidR="00CE3180">
        <w:t xml:space="preserve">частиц, </w:t>
      </w:r>
      <w:r w:rsidR="00987458">
        <w:t xml:space="preserve">свойства </w:t>
      </w:r>
      <w:r w:rsidR="00F45B1A">
        <w:t xml:space="preserve">ЛПР </w:t>
      </w:r>
      <w:r w:rsidR="00987458">
        <w:t>хорошо описываются</w:t>
      </w:r>
      <w:r w:rsidR="00F45B1A">
        <w:t xml:space="preserve">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E03472">
        <w:fldChar w:fldCharType="begin"/>
      </w:r>
      <w:r w:rsidR="008757FF">
        <w:instrText xml:space="preserve"> REF _Ref514591264 \r \h </w:instrText>
      </w:r>
      <w:r w:rsidR="00E03472">
        <w:fldChar w:fldCharType="separate"/>
      </w:r>
      <w:r w:rsidR="00CC21AE">
        <w:t>7</w:t>
      </w:r>
      <w:r w:rsidR="00E03472">
        <w:fldChar w:fldCharType="end"/>
      </w:r>
      <w:r w:rsidR="008757FF" w:rsidRPr="008757FF">
        <w:t>]</w:t>
      </w:r>
      <w:r w:rsidR="00B94A98" w:rsidRPr="00B94A98">
        <w:t xml:space="preserve">. </w:t>
      </w:r>
      <w:r w:rsidR="00987458">
        <w:t>Будет или нет применение данного приближения эффективным, в значительной мере определяется двумя факторами</w:t>
      </w:r>
      <w:r w:rsidR="00987458" w:rsidRPr="00987458">
        <w:t xml:space="preserve">: </w:t>
      </w:r>
      <w:r w:rsidR="00987458">
        <w:t>объемной долей</w:t>
      </w:r>
      <w:r>
        <w:t xml:space="preserve"> наночастиц</w:t>
      </w:r>
      <w:r w:rsidR="00987458">
        <w:t xml:space="preserve"> в матрице диэлектрика и средним</w:t>
      </w:r>
      <w:r>
        <w:t xml:space="preserve"> расстояние</w:t>
      </w:r>
      <w:r w:rsidR="00987458">
        <w:t>м</w:t>
      </w:r>
      <w:r>
        <w:t xml:space="preserve"> между наночастицами</w:t>
      </w:r>
      <w:r w:rsidR="00DD275E" w:rsidRPr="00DD275E">
        <w:t xml:space="preserve"> [</w:t>
      </w:r>
      <w:r w:rsidR="00E03472">
        <w:fldChar w:fldCharType="begin"/>
      </w:r>
      <w:r w:rsidR="00DD275E">
        <w:instrText xml:space="preserve"> REF _Ref513564816 \r \h </w:instrText>
      </w:r>
      <w:r w:rsidR="00E03472">
        <w:fldChar w:fldCharType="separate"/>
      </w:r>
      <w:r w:rsidR="00CC21AE">
        <w:t>8</w:t>
      </w:r>
      <w:r w:rsidR="00E03472">
        <w:fldChar w:fldCharType="end"/>
      </w:r>
      <w:r w:rsidR="00DD275E" w:rsidRPr="00DD275E">
        <w:t xml:space="preserve">, </w:t>
      </w:r>
      <w:r w:rsidR="00E03472">
        <w:fldChar w:fldCharType="begin"/>
      </w:r>
      <w:r w:rsidR="00DD275E">
        <w:instrText xml:space="preserve"> REF _Ref513564823 \r \h </w:instrText>
      </w:r>
      <w:r w:rsidR="00E03472">
        <w:fldChar w:fldCharType="separate"/>
      </w:r>
      <w:r w:rsidR="00CC21AE">
        <w:t>9</w:t>
      </w:r>
      <w:r w:rsidR="00E03472">
        <w:fldChar w:fldCharType="end"/>
      </w:r>
      <w:r w:rsidR="00DD275E" w:rsidRPr="00DD275E">
        <w:t>]</w:t>
      </w:r>
      <w:r>
        <w:t>.</w:t>
      </w:r>
      <w:r w:rsidR="00CE3180" w:rsidRPr="00CE3180">
        <w:rPr>
          <w:color w:val="000000"/>
          <w:szCs w:val="24"/>
        </w:rPr>
        <w:t>Свойства систем с неупорядоченно расположенными наночастицами описывают с помощью численных методов, таких как FEM, FTDT (метод конечных элементов, метод конечных разностей во временной области) в виду невозможности аналитического описания таких систем.</w:t>
      </w:r>
    </w:p>
    <w:p w:rsidR="007B33EB" w:rsidRDefault="008D5773" w:rsidP="00D73C32">
      <w:pPr>
        <w:ind w:firstLine="706"/>
      </w:pPr>
      <w:r>
        <w:tab/>
      </w:r>
      <w:r w:rsidR="000C2C49">
        <w:t>Более простыми</w:t>
      </w:r>
      <w:r w:rsidR="009F775F" w:rsidRPr="00987458">
        <w:t>,</w:t>
      </w:r>
      <w:r w:rsidR="000C2C49" w:rsidRPr="00987458">
        <w:t xml:space="preserve"> в плане описания</w:t>
      </w:r>
      <w:r w:rsidR="009F775F" w:rsidRPr="00987458">
        <w:t>,</w:t>
      </w:r>
      <w:r w:rsidR="000C2C49">
        <w:t xml:space="preserve"> оказываются с</w:t>
      </w:r>
      <w:r w:rsidR="00B91520">
        <w:t>труктур</w:t>
      </w:r>
      <w:r w:rsidR="000C2C49">
        <w:t>ы</w:t>
      </w:r>
      <w:r w:rsidR="000160E4">
        <w:t xml:space="preserve"> с </w:t>
      </w:r>
      <w:r w:rsidR="004A7EE2">
        <w:t xml:space="preserve">упорядоченно или </w:t>
      </w:r>
      <w:r w:rsidR="002A6780" w:rsidRPr="002A6780">
        <w:rPr>
          <w:highlight w:val="green"/>
        </w:rPr>
        <w:t>периодически</w:t>
      </w:r>
      <w:r w:rsidR="002862BA" w:rsidRPr="002862BA">
        <w:t xml:space="preserve"> </w:t>
      </w:r>
      <w:r w:rsidR="000160E4">
        <w:t>расположенн</w:t>
      </w:r>
      <w:r w:rsidR="00B91520">
        <w:t xml:space="preserve">ыми наночастицами. </w:t>
      </w:r>
      <w:r w:rsidR="00637FE6">
        <w:t>Такие системы исследуются с помощью простых моделей, например модели</w:t>
      </w:r>
      <w:r w:rsidR="00637FE6" w:rsidRPr="00637FE6">
        <w:t xml:space="preserve"> связанных диполей </w:t>
      </w:r>
      <w:r w:rsidR="00637FE6">
        <w:t>(</w:t>
      </w:r>
      <w:r w:rsidR="00637FE6">
        <w:rPr>
          <w:lang w:val="en-US"/>
        </w:rPr>
        <w:t>CDA</w:t>
      </w:r>
      <w:r w:rsidR="00637FE6">
        <w:t xml:space="preserve">) </w:t>
      </w:r>
      <w:r w:rsidR="00637FE6" w:rsidRPr="00637FE6">
        <w:t>[Jensen, T.; Kelly, L.; Lazarides, A.; Schatz, G. C. J. Cluster Sci. 1999, 10, 295.]</w:t>
      </w:r>
      <w:r w:rsidR="00074B9D">
        <w:t xml:space="preserve">. Рассмотрение </w:t>
      </w:r>
      <w:r w:rsidR="00637FE6" w:rsidRPr="00637FE6">
        <w:t>2</w:t>
      </w:r>
      <w:r w:rsidR="00637FE6">
        <w:rPr>
          <w:lang w:val="en-US"/>
        </w:rPr>
        <w:t>D</w:t>
      </w:r>
      <w:r w:rsidR="00464EA5" w:rsidRPr="00464EA5">
        <w:t xml:space="preserve"> </w:t>
      </w:r>
      <w:r w:rsidR="00074B9D">
        <w:t>решетки</w:t>
      </w:r>
      <w:r w:rsidR="00637FE6">
        <w:t xml:space="preserve"> из золотых наночастиц</w:t>
      </w:r>
      <w:r w:rsidR="00074B9D">
        <w:t xml:space="preserve"> с помощью </w:t>
      </w:r>
      <w:r w:rsidR="00BB6818">
        <w:t xml:space="preserve">модели </w:t>
      </w:r>
      <w:r w:rsidR="00637FE6">
        <w:rPr>
          <w:lang w:val="en-US"/>
        </w:rPr>
        <w:t>CDA</w:t>
      </w:r>
      <w:r w:rsidR="00074B9D">
        <w:t xml:space="preserve"> дало следующую формулу для поляризации, наведенной</w:t>
      </w:r>
      <w:r w:rsidR="00637FE6" w:rsidRPr="00637FE6">
        <w:t xml:space="preserve"> в </w:t>
      </w:r>
      <w:r w:rsidR="00637FE6">
        <w:rPr>
          <w:lang w:val="en-US"/>
        </w:rPr>
        <w:t>i</w:t>
      </w:r>
      <w:r w:rsidR="00637FE6" w:rsidRPr="00637FE6">
        <w:t>-</w:t>
      </w:r>
      <w:r w:rsidR="00BB6818">
        <w:t>ой сфере</w:t>
      </w:r>
      <w:r w:rsidR="00074B9D" w:rsidRPr="00074B9D">
        <w:t>:</w:t>
      </w:r>
      <w:r w:rsidR="00D73C32" w:rsidRPr="00D73C32">
        <w:rPr>
          <w:position w:val="-12"/>
        </w:rPr>
        <w:object w:dxaOrig="1660" w:dyaOrig="360">
          <v:shape id="_x0000_i1040" type="#_x0000_t75" style="width:82.5pt;height:18.75pt" o:ole="">
            <v:imagedata r:id="rId41" o:title=""/>
          </v:shape>
          <o:OLEObject Type="Embed" ProgID="Equation.DSMT4" ShapeID="_x0000_i1040" DrawAspect="Content" ObjectID="_1601794048" r:id="rId42"/>
        </w:object>
      </w:r>
      <w:r w:rsidR="00D73C32">
        <w:t xml:space="preserve"> и </w:t>
      </w:r>
      <w:r w:rsidR="007B33EB" w:rsidRPr="00D73C32">
        <w:rPr>
          <w:position w:val="-30"/>
        </w:rPr>
        <w:object w:dxaOrig="4760" w:dyaOrig="680">
          <v:shape id="_x0000_i1041" type="#_x0000_t75" style="width:237pt;height:35.25pt" o:ole="">
            <v:imagedata r:id="rId43" o:title=""/>
          </v:shape>
          <o:OLEObject Type="Embed" ProgID="Equation.DSMT4" ShapeID="_x0000_i1041" DrawAspect="Content" ObjectID="_1601794049" r:id="rId44"/>
        </w:object>
      </w:r>
      <w:r w:rsidR="007B33EB">
        <w:rPr>
          <w:position w:val="-30"/>
        </w:rPr>
        <w:tab/>
      </w:r>
      <w:r w:rsidR="007B33EB">
        <w:rPr>
          <w:position w:val="-30"/>
        </w:rPr>
        <w:tab/>
      </w:r>
      <w:r w:rsidR="007B33EB">
        <w:rPr>
          <w:position w:val="-30"/>
        </w:rPr>
        <w:tab/>
      </w:r>
      <w:r w:rsidR="007B33EB">
        <w:rPr>
          <w:position w:val="-30"/>
        </w:rPr>
        <w:tab/>
      </w:r>
      <w:r w:rsidR="007B33EB">
        <w:t>(1.1.8) , </w:t>
      </w:r>
      <w:r w:rsidR="00D73C32">
        <w:t xml:space="preserve">где </w:t>
      </w:r>
      <w:r w:rsidR="00D73C32" w:rsidRPr="00D73C32">
        <w:rPr>
          <w:b/>
          <w:lang w:val="en-US"/>
        </w:rPr>
        <w:t>r</w:t>
      </w:r>
      <w:r w:rsidR="00D73C32" w:rsidRPr="00D73C32">
        <w:rPr>
          <w:b/>
          <w:vertAlign w:val="subscript"/>
          <w:lang w:val="en-US"/>
        </w:rPr>
        <w:t>ij</w:t>
      </w:r>
      <w:r w:rsidR="00D73C32" w:rsidRPr="00D73C32">
        <w:t xml:space="preserve">– </w:t>
      </w:r>
      <w:r w:rsidR="00D73C32">
        <w:t xml:space="preserve">вектор между </w:t>
      </w:r>
      <w:r w:rsidR="00D73C32">
        <w:rPr>
          <w:lang w:val="en-US"/>
        </w:rPr>
        <w:t>i</w:t>
      </w:r>
      <w:r w:rsidR="00D73C32">
        <w:t xml:space="preserve">-ой </w:t>
      </w:r>
      <w:r w:rsidR="00D73C32" w:rsidRPr="00D73C32">
        <w:t xml:space="preserve">и </w:t>
      </w:r>
      <w:r w:rsidR="00D73C32">
        <w:rPr>
          <w:lang w:val="en-US"/>
        </w:rPr>
        <w:t>j</w:t>
      </w:r>
      <w:r w:rsidR="00D73C32">
        <w:t xml:space="preserve">-ой сферой. </w:t>
      </w:r>
      <w:r w:rsidR="00BB6818">
        <w:t xml:space="preserve">Если теперь мы предположим, что </w:t>
      </w:r>
      <w:r w:rsidR="00BB6818" w:rsidRPr="00BB6818">
        <w:rPr>
          <w:b/>
          <w:i/>
        </w:rPr>
        <w:t>E</w:t>
      </w:r>
      <w:r w:rsidR="00BB6818" w:rsidRPr="00BB6818">
        <w:rPr>
          <w:b/>
          <w:i/>
          <w:vertAlign w:val="subscript"/>
        </w:rPr>
        <w:t>loc</w:t>
      </w:r>
      <w:r w:rsidR="00BB6818">
        <w:t xml:space="preserve"> для всех наночастиц одинаковые, то формулу (1.1.8) можно переписать следующим образом</w:t>
      </w:r>
      <w:r w:rsidR="007B33EB" w:rsidRPr="0012419E">
        <w:rPr>
          <w:position w:val="-30"/>
        </w:rPr>
        <w:object w:dxaOrig="6080" w:dyaOrig="680">
          <v:shape id="_x0000_i1042" type="#_x0000_t75" style="width:303pt;height:35.25pt" o:ole="">
            <v:imagedata r:id="rId45" o:title=""/>
          </v:shape>
          <o:OLEObject Type="Embed" ProgID="Equation.DSMT4" ShapeID="_x0000_i1042" DrawAspect="Content" ObjectID="_1601794050" r:id="rId46"/>
        </w:object>
      </w:r>
      <w:r w:rsidR="007B33EB">
        <w:t xml:space="preserve"> </w:t>
      </w:r>
      <w:r w:rsidR="007B33EB">
        <w:tab/>
      </w:r>
      <w:r w:rsidR="007B33EB">
        <w:tab/>
      </w:r>
      <w:r w:rsidR="007B33EB">
        <w:tab/>
      </w:r>
      <w:r w:rsidR="007B33EB">
        <w:tab/>
      </w:r>
      <w:r w:rsidR="007B33EB">
        <w:tab/>
        <w:t>(1.1.9)</w:t>
      </w:r>
    </w:p>
    <w:p w:rsidR="00D73C32" w:rsidRDefault="00074B9D" w:rsidP="00D73C32">
      <w:pPr>
        <w:ind w:firstLine="706"/>
      </w:pPr>
      <w:r>
        <w:lastRenderedPageBreak/>
        <w:t>В результате</w:t>
      </w:r>
      <w:r w:rsidR="00FB1E16">
        <w:t xml:space="preserve"> </w:t>
      </w:r>
      <w:r w:rsidR="0012419E" w:rsidRPr="0012419E">
        <w:t>[</w:t>
      </w:r>
      <w:r w:rsidR="000419FF">
        <w:rPr>
          <w:lang w:val="en-US"/>
        </w:rPr>
        <w:t>Zhao</w:t>
      </w:r>
      <w:r w:rsidR="000419FF" w:rsidRPr="007B33EB">
        <w:t xml:space="preserve"> </w:t>
      </w:r>
      <w:r w:rsidR="0012419E">
        <w:t>J. Phys. Chem. B, Vol. 107, No. 30, 2003</w:t>
      </w:r>
      <w:r w:rsidR="0012419E" w:rsidRPr="0012419E">
        <w:t>]</w:t>
      </w:r>
      <w:r w:rsidR="000419FF" w:rsidRPr="000419FF">
        <w:t xml:space="preserve"> </w:t>
      </w:r>
      <w:r>
        <w:t xml:space="preserve">исследования </w:t>
      </w:r>
      <w:r w:rsidR="0012419E">
        <w:t>сист</w:t>
      </w:r>
      <w:r w:rsidR="00FB1E16">
        <w:t>емы, изображенной на рис. 1.1.4</w:t>
      </w:r>
      <w:r w:rsidR="00465DEF">
        <w:t xml:space="preserve"> на основании формулы (1.1.9) были сделаны следующие выводы</w:t>
      </w:r>
      <w:r w:rsidR="00465DEF" w:rsidRPr="00465DEF">
        <w:t>:</w:t>
      </w:r>
      <w:r w:rsidR="0012419E">
        <w:t xml:space="preserve"> компонента (</w:t>
      </w:r>
      <w:r w:rsidR="0012419E" w:rsidRPr="0012419E">
        <w:t>~1/</w:t>
      </w:r>
      <w:r w:rsidR="00DF1B70">
        <w:rPr>
          <w:lang w:val="en-US"/>
        </w:rPr>
        <w:t>R</w:t>
      </w:r>
      <w:r w:rsidR="0012419E">
        <w:t>)ответственна за смещение в коротковолновую область</w:t>
      </w:r>
      <w:r w:rsidRPr="00074B9D">
        <w:t xml:space="preserve"> для </w:t>
      </w:r>
      <w:r>
        <w:t xml:space="preserve">частиц </w:t>
      </w:r>
      <w:r w:rsidR="00465DEF">
        <w:t>расположенных на довольно большом расстоянии (</w:t>
      </w:r>
      <w:r w:rsidR="00465DEF">
        <w:rPr>
          <w:lang w:val="en-US"/>
        </w:rPr>
        <w:t>D</w:t>
      </w:r>
      <w:r w:rsidR="00465DEF" w:rsidRPr="00465DEF">
        <w:t>/(2</w:t>
      </w:r>
      <w:r w:rsidR="00DF1B70">
        <w:rPr>
          <w:lang w:val="en-US"/>
        </w:rPr>
        <w:t>R</w:t>
      </w:r>
      <w:r w:rsidR="00465DEF" w:rsidRPr="00465DEF">
        <w:t>)</w:t>
      </w:r>
      <w:r w:rsidR="00DF1B70">
        <w:t>&gt;</w:t>
      </w:r>
      <w:r w:rsidR="00465DEF" w:rsidRPr="00465DEF">
        <w:t>1</w:t>
      </w:r>
      <w:r w:rsidR="00465DEF">
        <w:t>)</w:t>
      </w:r>
      <w:r w:rsidR="0012419E">
        <w:t>, в то время как компонента (</w:t>
      </w:r>
      <w:r w:rsidR="00465DEF" w:rsidRPr="00465DEF">
        <w:t>~</w:t>
      </w:r>
      <w:r w:rsidR="0012419E">
        <w:t>1</w:t>
      </w:r>
      <w:r w:rsidR="0012419E" w:rsidRPr="0012419E">
        <w:t>/</w:t>
      </w:r>
      <w:r w:rsidR="00DF1B70">
        <w:rPr>
          <w:lang w:val="en-US"/>
        </w:rPr>
        <w:t>R</w:t>
      </w:r>
      <w:r w:rsidR="0012419E" w:rsidRPr="0012419E">
        <w:rPr>
          <w:vertAlign w:val="superscript"/>
        </w:rPr>
        <w:t>3</w:t>
      </w:r>
      <w:r w:rsidR="0012419E">
        <w:t>)  ответственна за смещен</w:t>
      </w:r>
      <w:r w:rsidR="00465DEF">
        <w:t>ие в длинноволновую область для частиц, расположенных на расстояниях (</w:t>
      </w:r>
      <w:r w:rsidR="00465DEF">
        <w:rPr>
          <w:lang w:val="en-US"/>
        </w:rPr>
        <w:t>D</w:t>
      </w:r>
      <w:r w:rsidR="00465DEF" w:rsidRPr="00465DEF">
        <w:t>/(2</w:t>
      </w:r>
      <w:r w:rsidR="003817FB">
        <w:rPr>
          <w:lang w:val="en-US"/>
        </w:rPr>
        <w:t>R</w:t>
      </w:r>
      <w:r w:rsidR="00465DEF" w:rsidRPr="00465DEF">
        <w:t>) ~ 1</w:t>
      </w:r>
      <w:r w:rsidR="00465DEF">
        <w:t>)</w:t>
      </w:r>
      <w:r w:rsidR="00465DEF" w:rsidRPr="00465DEF">
        <w:t xml:space="preserve">. </w:t>
      </w:r>
    </w:p>
    <w:p w:rsidR="007B33EB" w:rsidRPr="0012419E" w:rsidRDefault="007B33EB" w:rsidP="00D73C32">
      <w:pPr>
        <w:ind w:firstLine="706"/>
      </w:pPr>
    </w:p>
    <w:p w:rsidR="000419FF" w:rsidRDefault="00C90D1F" w:rsidP="00496775">
      <w:pPr>
        <w:rPr>
          <w:lang w:val="en-US"/>
        </w:rPr>
      </w:pPr>
      <w:r>
        <w:tab/>
      </w:r>
      <w:r w:rsidR="00FB1E16">
        <w:rPr>
          <w:noProof/>
          <w:lang w:eastAsia="ru-RU"/>
        </w:rPr>
        <w:drawing>
          <wp:inline distT="0" distB="0" distL="0" distR="0">
            <wp:extent cx="5231797" cy="2381250"/>
            <wp:effectExtent l="19050" t="0" r="6953" b="0"/>
            <wp:docPr id="58" name="Рисунок 58" descr="C:\Users\175-shan\Desktop\диссер\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175-shan\Desktop\диссер\1_1_4.pn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97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1E16" w:rsidRPr="009771E7" w:rsidRDefault="00FB1E16" w:rsidP="00496775">
      <w:pPr>
        <w:rPr>
          <w:b/>
          <w:sz w:val="18"/>
          <w:szCs w:val="18"/>
        </w:rPr>
      </w:pPr>
      <w:r w:rsidRPr="009771E7">
        <w:rPr>
          <w:b/>
          <w:sz w:val="18"/>
          <w:szCs w:val="18"/>
        </w:rPr>
        <w:t>Рис.1.1.4 Схематическое изображение 2</w:t>
      </w:r>
      <w:r w:rsidRPr="009771E7">
        <w:rPr>
          <w:b/>
          <w:sz w:val="18"/>
          <w:szCs w:val="18"/>
          <w:lang w:val="en-US"/>
        </w:rPr>
        <w:t>D</w:t>
      </w:r>
      <w:r w:rsidRPr="009771E7">
        <w:rPr>
          <w:b/>
          <w:sz w:val="18"/>
          <w:szCs w:val="18"/>
        </w:rPr>
        <w:t xml:space="preserve"> решетки золотых наноссфер</w:t>
      </w:r>
    </w:p>
    <w:p w:rsidR="000419FF" w:rsidRPr="00FB1E16" w:rsidRDefault="000419FF" w:rsidP="00496775"/>
    <w:p w:rsidR="00940869" w:rsidRDefault="000F26E8" w:rsidP="00496775">
      <w:r>
        <w:t xml:space="preserve">На расстояниях </w:t>
      </w:r>
      <w:r w:rsidR="00DF1B70">
        <w:rPr>
          <w:i/>
          <w:lang w:val="en-US"/>
        </w:rPr>
        <w:t>D</w:t>
      </w:r>
      <w:r>
        <w:t xml:space="preserve">, </w:t>
      </w:r>
      <w:r w:rsidRPr="004838E9">
        <w:t>значительно превышающие размеры</w:t>
      </w:r>
      <w:r w:rsidR="004838E9">
        <w:t xml:space="preserve"> (</w:t>
      </w:r>
      <w:r w:rsidR="00DF1B70" w:rsidRPr="003817FB">
        <w:rPr>
          <w:lang w:val="en-US"/>
        </w:rPr>
        <w:t>R</w:t>
      </w:r>
      <w:r w:rsidR="004838E9">
        <w:t>)</w:t>
      </w:r>
      <w:r>
        <w:t xml:space="preserve"> наночастиц</w:t>
      </w:r>
      <w:r w:rsidR="00DF1B70">
        <w:t xml:space="preserve"> с</w:t>
      </w:r>
      <w:r>
        <w:t>пектральное положение Л</w:t>
      </w:r>
      <w:r w:rsidR="00DF1B70">
        <w:t xml:space="preserve">ПР </w:t>
      </w:r>
      <w:r>
        <w:t xml:space="preserve">будет </w:t>
      </w:r>
      <w:r w:rsidR="00DF1B70">
        <w:t xml:space="preserve">смещаться </w:t>
      </w:r>
      <w:r>
        <w:t xml:space="preserve">линейно </w:t>
      </w:r>
      <w:r w:rsidR="00DF1B70">
        <w:t>при увеличении</w:t>
      </w:r>
      <w:r w:rsidR="00CF0BD7">
        <w:t xml:space="preserve"> периода</w:t>
      </w:r>
      <w:r w:rsidR="004E6AD3">
        <w:t xml:space="preserve"> </w:t>
      </w:r>
      <w:r w:rsidR="00E34ED2">
        <w:t xml:space="preserve"> </w:t>
      </w:r>
      <w:r w:rsidRPr="000F26E8">
        <w:rPr>
          <w:i/>
          <w:lang w:val="en-US"/>
        </w:rPr>
        <w:t>d</w:t>
      </w:r>
      <w:r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3509E6">
        <w:t>(</w:t>
      </w:r>
      <w:r w:rsidR="002E6547">
        <w:t>РЛПР</w:t>
      </w:r>
      <w:r w:rsidR="003509E6">
        <w:t>)</w:t>
      </w:r>
      <w:r w:rsidRPr="000F26E8">
        <w:t>[</w:t>
      </w:r>
      <w:r w:rsidR="00E03472">
        <w:fldChar w:fldCharType="begin"/>
      </w:r>
      <w:r w:rsidR="00DD275E">
        <w:instrText xml:space="preserve"> REF _Ref513564816 \r \h </w:instrText>
      </w:r>
      <w:r w:rsidR="00E03472">
        <w:fldChar w:fldCharType="separate"/>
      </w:r>
      <w:r w:rsidR="00CC21AE">
        <w:t>8</w:t>
      </w:r>
      <w:r w:rsidR="00E03472">
        <w:fldChar w:fldCharType="end"/>
      </w:r>
      <w:r w:rsidR="00B72D6A">
        <w:t>-</w:t>
      </w:r>
      <w:r w:rsidR="00E03472">
        <w:fldChar w:fldCharType="begin"/>
      </w:r>
      <w:r w:rsidR="00DD275E">
        <w:instrText xml:space="preserve"> REF _Ref513731056 \r \h </w:instrText>
      </w:r>
      <w:r w:rsidR="00E03472">
        <w:fldChar w:fldCharType="separate"/>
      </w:r>
      <w:r w:rsidR="00CC21AE">
        <w:t>13</w:t>
      </w:r>
      <w:r w:rsidR="00E03472">
        <w:fldChar w:fldCharType="end"/>
      </w:r>
      <w:r w:rsidRPr="000F26E8">
        <w:t>]</w:t>
      </w:r>
      <w:r w:rsidR="00972BFE">
        <w:t xml:space="preserve">. </w:t>
      </w:r>
    </w:p>
    <w:p w:rsidR="00496775" w:rsidRDefault="006D33E1" w:rsidP="00496775">
      <w:r>
        <w:tab/>
        <w:t xml:space="preserve">Вышеописанные резонансы могут быть обнаружены с помощью измерения спектров пропускания или отражения, так как </w:t>
      </w:r>
      <w:r w:rsidR="00A941CA" w:rsidRPr="00A941CA">
        <w:rPr>
          <w:highlight w:val="green"/>
        </w:rPr>
        <w:t>при</w:t>
      </w:r>
      <w:r w:rsidR="001A7BF3" w:rsidRPr="001A7BF3">
        <w:t xml:space="preserve"> </w:t>
      </w:r>
      <w:r>
        <w:t xml:space="preserve">возбуждение плазмонного резонанса происходит с </w:t>
      </w:r>
      <w:r w:rsidRPr="00987458">
        <w:rPr>
          <w:highlight w:val="yellow"/>
        </w:rPr>
        <w:t>диссипацией энергии</w:t>
      </w:r>
      <w:r w:rsidR="00F55580" w:rsidRPr="00F55580">
        <w:rPr>
          <w:highlight w:val="yellow"/>
        </w:rPr>
        <w:t xml:space="preserve"> </w:t>
      </w:r>
      <w:r w:rsidR="003817FB">
        <w:rPr>
          <w:highlight w:val="green"/>
        </w:rPr>
        <w:t>за сч</w:t>
      </w:r>
      <w:r w:rsidR="003817FB">
        <w:t>ет омических потерь в металле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</w:t>
      </w:r>
      <w:r w:rsidR="006741F6" w:rsidRPr="006741F6">
        <w:rPr>
          <w:highlight w:val="green"/>
        </w:rPr>
        <w:t>Как упоминалось выше, в плазмонных структурах различают и так называемые «темные» моды.</w:t>
      </w:r>
      <w:r w:rsidR="00E34ED2">
        <w:t xml:space="preserve"> </w:t>
      </w:r>
      <w:r w:rsidR="00AD0D96">
        <w:t xml:space="preserve">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</w:t>
      </w:r>
      <w:r w:rsidR="00A941CA" w:rsidRPr="00A941CA">
        <w:rPr>
          <w:highlight w:val="green"/>
        </w:rPr>
        <w:t>Для того</w:t>
      </w:r>
      <w:r w:rsidR="00823BAE">
        <w:t xml:space="preserve"> </w:t>
      </w:r>
      <w:r w:rsidR="00F167A6">
        <w:t>ч</w:t>
      </w:r>
      <w:r w:rsidR="00AD0D96">
        <w:t xml:space="preserve">тобы такие </w:t>
      </w:r>
      <w:r w:rsidR="00AD0D96" w:rsidRPr="006741F6">
        <w:t xml:space="preserve">моды </w:t>
      </w:r>
      <w:r w:rsidR="00AD0D96" w:rsidRPr="00A941CA">
        <w:rPr>
          <w:highlight w:val="green"/>
        </w:rPr>
        <w:t>визуализировать</w:t>
      </w:r>
      <w:r w:rsidR="00F167A6">
        <w:rPr>
          <w:highlight w:val="green"/>
        </w:rPr>
        <w:t xml:space="preserve"> в оптических спектрах</w:t>
      </w:r>
      <w:r w:rsidR="00AD0D96">
        <w:t xml:space="preserve"> используют </w:t>
      </w:r>
      <w:r w:rsidR="00A941CA" w:rsidRPr="00A941CA">
        <w:rPr>
          <w:highlight w:val="green"/>
        </w:rPr>
        <w:t>либо</w:t>
      </w:r>
      <w:r w:rsidR="00464EA5" w:rsidRPr="00464EA5">
        <w:rPr>
          <w:highlight w:val="green"/>
        </w:rPr>
        <w:t xml:space="preserve"> </w:t>
      </w:r>
      <w:r w:rsidR="00A941CA" w:rsidRPr="00A941CA">
        <w:rPr>
          <w:highlight w:val="green"/>
        </w:rPr>
        <w:t>геометрию</w:t>
      </w:r>
      <w:r w:rsidR="00F167A6">
        <w:t xml:space="preserve"> с</w:t>
      </w:r>
      <w:r w:rsidR="00AD0D96">
        <w:t xml:space="preserve"> наклонным падением света, </w:t>
      </w:r>
      <w:r w:rsidR="00A941CA" w:rsidRPr="00A941CA">
        <w:rPr>
          <w:highlight w:val="green"/>
        </w:rPr>
        <w:t>либо освещают</w:t>
      </w:r>
      <w:r w:rsidR="00A941CA">
        <w:rPr>
          <w:highlight w:val="green"/>
        </w:rPr>
        <w:t xml:space="preserve"> наноструктуры</w:t>
      </w:r>
      <w:r w:rsidR="00AD0D96">
        <w:t xml:space="preserve"> циркулярно поляризованным светом и т.д.</w:t>
      </w:r>
    </w:p>
    <w:p w:rsidR="00AD0D96" w:rsidRPr="00AD0D96" w:rsidRDefault="00AD0D96" w:rsidP="00496775">
      <w:r>
        <w:tab/>
      </w:r>
      <w:r w:rsidR="006741F6" w:rsidRPr="006741F6">
        <w:rPr>
          <w:highlight w:val="green"/>
        </w:rPr>
        <w:t>Практический интерес к «темным» модам обусловлен тем, что они</w:t>
      </w:r>
      <w:r w:rsidRPr="006741F6">
        <w:rPr>
          <w:highlight w:val="green"/>
        </w:rPr>
        <w:t xml:space="preserve"> имеют </w:t>
      </w:r>
      <w:r w:rsidR="006741F6" w:rsidRPr="006741F6">
        <w:rPr>
          <w:highlight w:val="green"/>
        </w:rPr>
        <w:t>неизлучательный характер</w:t>
      </w:r>
      <w:r w:rsidR="00823BAE">
        <w:rPr>
          <w:highlight w:val="green"/>
        </w:rPr>
        <w:t xml:space="preserve"> </w:t>
      </w:r>
      <w:r w:rsidR="008305EE" w:rsidRPr="006741F6">
        <w:rPr>
          <w:highlight w:val="green"/>
        </w:rPr>
        <w:t>(эванесцентны</w:t>
      </w:r>
      <w:r w:rsidR="008305EE">
        <w:rPr>
          <w:highlight w:val="green"/>
        </w:rPr>
        <w:t>й диполь</w:t>
      </w:r>
      <w:r w:rsidR="008305EE" w:rsidRPr="006741F6">
        <w:rPr>
          <w:highlight w:val="green"/>
        </w:rPr>
        <w:t>)</w:t>
      </w:r>
      <w:r w:rsidR="007972EF" w:rsidRPr="006741F6">
        <w:rPr>
          <w:highlight w:val="green"/>
        </w:rPr>
        <w:t xml:space="preserve">, </w:t>
      </w:r>
      <w:r w:rsidR="006741F6" w:rsidRPr="006741F6">
        <w:rPr>
          <w:highlight w:val="green"/>
        </w:rPr>
        <w:t xml:space="preserve">запасая при этом в наноструктуре </w:t>
      </w:r>
      <w:r w:rsidR="004E6AD3">
        <w:rPr>
          <w:highlight w:val="green"/>
        </w:rPr>
        <w:t>значительно</w:t>
      </w:r>
      <w:r w:rsidR="006741F6" w:rsidRPr="006741F6">
        <w:rPr>
          <w:highlight w:val="green"/>
        </w:rPr>
        <w:t xml:space="preserve"> большую энергию по сравнению</w:t>
      </w:r>
      <w:r w:rsidR="00B85FA0">
        <w:rPr>
          <w:highlight w:val="green"/>
        </w:rPr>
        <w:t xml:space="preserve"> </w:t>
      </w:r>
      <w:r w:rsidR="006741F6" w:rsidRPr="006741F6">
        <w:rPr>
          <w:highlight w:val="green"/>
        </w:rPr>
        <w:t>со</w:t>
      </w:r>
      <w:r w:rsidR="005411A0">
        <w:rPr>
          <w:highlight w:val="green"/>
        </w:rPr>
        <w:t xml:space="preserve"> </w:t>
      </w:r>
      <w:r w:rsidR="006741F6" w:rsidRPr="006741F6">
        <w:rPr>
          <w:highlight w:val="green"/>
        </w:rPr>
        <w:t>«</w:t>
      </w:r>
      <w:r w:rsidR="00680A9B" w:rsidRPr="006741F6">
        <w:rPr>
          <w:highlight w:val="green"/>
        </w:rPr>
        <w:t>светлы</w:t>
      </w:r>
      <w:r w:rsidR="006741F6" w:rsidRPr="006741F6">
        <w:rPr>
          <w:highlight w:val="green"/>
        </w:rPr>
        <w:t>ми»</w:t>
      </w:r>
      <w:r w:rsidR="00680A9B" w:rsidRPr="006741F6">
        <w:rPr>
          <w:highlight w:val="green"/>
        </w:rPr>
        <w:t xml:space="preserve"> мод</w:t>
      </w:r>
      <w:r w:rsidR="006741F6" w:rsidRPr="006741F6">
        <w:rPr>
          <w:highlight w:val="green"/>
        </w:rPr>
        <w:t>ами</w:t>
      </w:r>
      <w:r w:rsidR="00680A9B" w:rsidRPr="006741F6">
        <w:rPr>
          <w:highlight w:val="green"/>
        </w:rPr>
        <w:t>.</w:t>
      </w:r>
      <w:r w:rsidR="00680A9B">
        <w:t xml:space="preserve"> Таким образом, структуры, поддерживающие </w:t>
      </w:r>
      <w:r w:rsidR="00680A9B" w:rsidRPr="001F2FF7">
        <w:rPr>
          <w:i/>
        </w:rPr>
        <w:t>темные моды</w:t>
      </w:r>
      <w:r w:rsidR="00680A9B">
        <w:t xml:space="preserve">, </w:t>
      </w:r>
      <w:r w:rsidR="008305EE" w:rsidRPr="008305EE">
        <w:rPr>
          <w:highlight w:val="green"/>
        </w:rPr>
        <w:t>являются перспективными</w:t>
      </w:r>
      <w:r w:rsidR="00680A9B">
        <w:t xml:space="preserve"> для усиления чувствительности оптических и </w:t>
      </w:r>
      <w:r w:rsidR="00680A9B" w:rsidRPr="00E5140B">
        <w:t xml:space="preserve">газовых </w:t>
      </w:r>
      <w:r w:rsidR="00E5140B" w:rsidRPr="00E5140B">
        <w:t>сеносоров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 xml:space="preserve">, а также для </w:t>
      </w:r>
      <w:r w:rsidR="00E5140B" w:rsidRPr="00E5140B">
        <w:t>увеличения р</w:t>
      </w:r>
      <w:r w:rsidR="00E5140B">
        <w:t xml:space="preserve">асстояния передачи </w:t>
      </w:r>
      <w:r w:rsidR="00E5140B">
        <w:lastRenderedPageBreak/>
        <w:t>оптического сигнала</w:t>
      </w:r>
      <w:r w:rsidR="00680A9B">
        <w:t xml:space="preserve">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</w:t>
      </w:r>
      <w:r w:rsidR="001F2FF7">
        <w:t>хожде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8D1C73" w:rsidRDefault="006C4FC6" w:rsidP="006C4FC6">
      <w:pPr>
        <w:rPr>
          <w:b/>
          <w:szCs w:val="24"/>
          <w:highlight w:val="green"/>
        </w:rPr>
      </w:pPr>
      <w:r w:rsidRPr="001E0444">
        <w:rPr>
          <w:b/>
          <w:szCs w:val="24"/>
          <w:highlight w:val="yellow"/>
        </w:rPr>
        <w:t>1.2.1. Магнитооптические эффекты в однородных пленках</w:t>
      </w:r>
      <w:r w:rsidR="002269A7">
        <w:rPr>
          <w:b/>
          <w:szCs w:val="24"/>
          <w:highlight w:val="yellow"/>
        </w:rPr>
        <w:t xml:space="preserve"> </w:t>
      </w:r>
      <w:r w:rsidR="00FB6B87">
        <w:rPr>
          <w:b/>
          <w:szCs w:val="24"/>
          <w:highlight w:val="green"/>
        </w:rPr>
        <w:t>и неплазмонных наноструктурах</w:t>
      </w:r>
    </w:p>
    <w:p w:rsidR="00F12FB4" w:rsidRDefault="00F12FB4" w:rsidP="0064119A">
      <w:r>
        <w:t>При отражении</w:t>
      </w:r>
      <w:r w:rsidRPr="00F12FB4">
        <w:t>/</w:t>
      </w:r>
      <w:r>
        <w:t>про</w:t>
      </w:r>
      <w:r w:rsidR="001F2FF7">
        <w:t>хождении</w:t>
      </w:r>
      <w:r>
        <w:t xml:space="preserve"> линейно-поляризованного света от </w:t>
      </w:r>
      <w:r w:rsidR="002E6547">
        <w:t xml:space="preserve">намагниченной </w:t>
      </w:r>
      <w:r>
        <w:t xml:space="preserve">однородной магнитооптической </w:t>
      </w:r>
      <w:r w:rsidRPr="001F2FF7">
        <w:t>пленки</w:t>
      </w:r>
      <w:r w:rsidR="008A5B2C" w:rsidRPr="001F2FF7">
        <w:t>,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2269A7" w:rsidP="0064119A">
      <w:pPr>
        <w:rPr>
          <w:szCs w:val="24"/>
        </w:rPr>
      </w:pPr>
      <w:r>
        <w:t xml:space="preserve">При намагничивании магнитооптической пленки вдоль распространения света происходит поворот плоскости поляризации, такой эффект называется эффектом Фарадея. </w:t>
      </w:r>
      <w:r w:rsidR="00A05A96">
        <w:t xml:space="preserve">При этом угол поворота (фарадеевский угол) пропорционален </w:t>
      </w:r>
      <w:r w:rsidR="00A05A96" w:rsidRPr="00A05A96">
        <w:rPr>
          <w:szCs w:val="24"/>
        </w:rPr>
        <w:t xml:space="preserve">напряженности внешнего магнитного поля </w:t>
      </w:r>
      <w:r w:rsidR="00A05A96" w:rsidRPr="00A05A96">
        <w:rPr>
          <w:i/>
          <w:iCs/>
          <w:szCs w:val="24"/>
        </w:rPr>
        <w:t xml:space="preserve">Н </w:t>
      </w:r>
      <w:r w:rsidR="00A05A96" w:rsidRPr="00A05A96">
        <w:rPr>
          <w:szCs w:val="24"/>
        </w:rPr>
        <w:t xml:space="preserve">и расстоянию </w:t>
      </w:r>
      <w:r w:rsidR="00A05A96" w:rsidRPr="00A05A96">
        <w:rPr>
          <w:i/>
          <w:iCs/>
          <w:szCs w:val="24"/>
        </w:rPr>
        <w:t>L</w:t>
      </w:r>
      <w:r w:rsidR="00A05A96" w:rsidRPr="00A05A96">
        <w:rPr>
          <w:szCs w:val="24"/>
        </w:rPr>
        <w:t>, которое свет проходит внутри среды:</w:t>
      </w:r>
    </w:p>
    <w:p w:rsidR="00A05A96" w:rsidRDefault="00A05A96" w:rsidP="002269A7">
      <w:pPr>
        <w:jc w:val="right"/>
      </w:pPr>
      <w:r w:rsidRPr="00A05A96">
        <w:rPr>
          <w:position w:val="-10"/>
        </w:rPr>
        <w:object w:dxaOrig="900" w:dyaOrig="320">
          <v:shape id="_x0000_i1043" type="#_x0000_t75" style="width:45pt;height:16.5pt" o:ole="">
            <v:imagedata r:id="rId48" o:title=""/>
          </v:shape>
          <o:OLEObject Type="Embed" ProgID="Equation.DSMT4" ShapeID="_x0000_i1043" DrawAspect="Content" ObjectID="_1601794051" r:id="rId49"/>
        </w:object>
      </w:r>
      <w:r>
        <w:t xml:space="preserve"> </w:t>
      </w:r>
      <w:r>
        <w:tab/>
      </w:r>
      <w:r w:rsidR="002269A7">
        <w:tab/>
      </w:r>
      <w:r w:rsidR="002269A7">
        <w:tab/>
      </w:r>
      <w:r w:rsidR="002269A7">
        <w:tab/>
      </w:r>
      <w:r w:rsidR="002269A7">
        <w:tab/>
      </w:r>
      <w:r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</w:t>
      </w:r>
      <w:r w:rsidR="002F49E8" w:rsidRPr="000168C1">
        <w:rPr>
          <w:szCs w:val="24"/>
        </w:rPr>
        <w:t xml:space="preserve">направление </w:t>
      </w:r>
      <w:r w:rsidR="000168C1" w:rsidRPr="000168C1">
        <w:rPr>
          <w:szCs w:val="24"/>
        </w:rPr>
        <w:t xml:space="preserve">поворота </w:t>
      </w:r>
      <w:r w:rsidR="002F49E8" w:rsidRPr="000168C1">
        <w:rPr>
          <w:szCs w:val="24"/>
        </w:rPr>
        <w:t>угла</w:t>
      </w:r>
      <w:r w:rsidR="002F49E8">
        <w:rPr>
          <w:szCs w:val="24"/>
        </w:rPr>
        <w:t xml:space="preserve"> вращения </w:t>
      </w:r>
      <w:r w:rsidR="002F49E8" w:rsidRPr="002F49E8">
        <w:rPr>
          <w:i/>
          <w:szCs w:val="24"/>
        </w:rPr>
        <w:t>φ</w:t>
      </w:r>
      <w:r w:rsidR="00CF53C8">
        <w:rPr>
          <w:szCs w:val="24"/>
        </w:rPr>
        <w:t>остается таким же</w:t>
      </w:r>
      <w:r w:rsidR="000168C1" w:rsidRPr="000168C1">
        <w:rPr>
          <w:szCs w:val="24"/>
        </w:rPr>
        <w:t>п</w:t>
      </w:r>
      <w:r w:rsidR="002F49E8" w:rsidRPr="000168C1">
        <w:rPr>
          <w:szCs w:val="24"/>
        </w:rPr>
        <w:t>ри изменении направления падающего излучения.</w:t>
      </w:r>
      <w:r w:rsidR="000168C1" w:rsidRPr="000168C1">
        <w:t>Тогда</w:t>
      </w:r>
      <w:r w:rsidR="001F2FF7" w:rsidRPr="000168C1">
        <w:t xml:space="preserve"> взаимные эффекты при намагничивании образца вдоль распространения света, будем называть </w:t>
      </w:r>
      <w:r w:rsidR="00005923" w:rsidRPr="000168C1">
        <w:rPr>
          <w:szCs w:val="24"/>
        </w:rPr>
        <w:t>магнитооптическим</w:t>
      </w:r>
      <w:r w:rsidR="003B3839" w:rsidRPr="000168C1">
        <w:rPr>
          <w:szCs w:val="24"/>
        </w:rPr>
        <w:t>и</w:t>
      </w:r>
      <w:r w:rsidR="00005923" w:rsidRPr="000168C1">
        <w:rPr>
          <w:szCs w:val="24"/>
        </w:rPr>
        <w:t xml:space="preserve"> эффект</w:t>
      </w:r>
      <w:r w:rsidR="003B3839" w:rsidRPr="000168C1">
        <w:rPr>
          <w:szCs w:val="24"/>
        </w:rPr>
        <w:t>ами</w:t>
      </w:r>
      <w:r w:rsidR="00005923" w:rsidRPr="000168C1">
        <w:rPr>
          <w:szCs w:val="24"/>
        </w:rPr>
        <w:t xml:space="preserve"> в геометрии Фарадея</w:t>
      </w:r>
      <w:r w:rsidR="002E6547" w:rsidRPr="000168C1">
        <w:rPr>
          <w:szCs w:val="24"/>
        </w:rPr>
        <w:t>[</w:t>
      </w:r>
      <w:fldSimple w:instr=" REF _Ref514592736 \r \h  \* MERGEFORMAT ">
        <w:r w:rsidR="00CC21AE" w:rsidRPr="000168C1">
          <w:rPr>
            <w:szCs w:val="24"/>
          </w:rPr>
          <w:t>12</w:t>
        </w:r>
      </w:fldSimple>
      <w:r w:rsidR="002E6547" w:rsidRPr="000168C1">
        <w:rPr>
          <w:szCs w:val="24"/>
        </w:rPr>
        <w:t>]</w:t>
      </w:r>
      <w:r w:rsidR="00005923" w:rsidRPr="000168C1">
        <w:rPr>
          <w:szCs w:val="24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="001F2FF7">
        <w:rPr>
          <w:szCs w:val="24"/>
        </w:rPr>
        <w:t xml:space="preserve"> следующие эффекты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</w:t>
      </w:r>
      <w:r w:rsidR="00147EE2">
        <w:rPr>
          <w:szCs w:val="24"/>
        </w:rPr>
        <w:t xml:space="preserve"> меридиональный эффект Керра</w:t>
      </w:r>
      <w:r>
        <w:rPr>
          <w:szCs w:val="24"/>
        </w:rPr>
        <w:t xml:space="preserve">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Pr="008D1C73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3B100F">
        <w:rPr>
          <w:b/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8D1C73" w:rsidRPr="008D1C73">
        <w:rPr>
          <w:szCs w:val="24"/>
          <w:highlight w:val="green"/>
        </w:rPr>
        <w:t>:</w:t>
      </w:r>
    </w:p>
    <w:p w:rsidR="00005923" w:rsidRDefault="00701E61" w:rsidP="00A66384">
      <w:pPr>
        <w:jc w:val="right"/>
        <w:rPr>
          <w:szCs w:val="24"/>
        </w:rPr>
      </w:pPr>
      <w:r w:rsidRPr="00A66384">
        <w:rPr>
          <w:position w:val="-28"/>
          <w:szCs w:val="24"/>
          <w:highlight w:val="green"/>
        </w:rPr>
        <w:object w:dxaOrig="2060" w:dyaOrig="660">
          <v:shape id="_x0000_i1044" type="#_x0000_t75" style="width:103.5pt;height:33pt" o:ole="">
            <v:imagedata r:id="rId50" o:title=""/>
          </v:shape>
          <o:OLEObject Type="Embed" ProgID="Equation.DSMT4" ShapeID="_x0000_i1044" DrawAspect="Content" ObjectID="_1601794052" r:id="rId51"/>
        </w:object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Pr="00A66384">
        <w:rPr>
          <w:szCs w:val="24"/>
          <w:highlight w:val="green"/>
        </w:rPr>
        <w:t>(1.2.2)</w:t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FC0862" w:rsidRDefault="00972BFE" w:rsidP="00972BFE">
      <w:pPr>
        <w:rPr>
          <w:b/>
          <w:sz w:val="18"/>
          <w:szCs w:val="18"/>
        </w:rPr>
      </w:pPr>
      <w:r w:rsidRPr="00FC0862">
        <w:rPr>
          <w:b/>
          <w:sz w:val="18"/>
          <w:szCs w:val="18"/>
        </w:rPr>
        <w:t xml:space="preserve">Рис.1.2.1 Классификация эффекта Керра: </w:t>
      </w:r>
      <w:r w:rsidRPr="00FC0862">
        <w:rPr>
          <w:b/>
          <w:sz w:val="18"/>
          <w:szCs w:val="18"/>
          <w:lang w:val="en-US"/>
        </w:rPr>
        <w:t>a</w:t>
      </w:r>
      <w:r w:rsidRPr="00FC0862">
        <w:rPr>
          <w:b/>
          <w:sz w:val="18"/>
          <w:szCs w:val="18"/>
        </w:rPr>
        <w:t xml:space="preserve">) экваториальный </w:t>
      </w:r>
      <w:r w:rsidRPr="00FC0862">
        <w:rPr>
          <w:b/>
          <w:sz w:val="18"/>
          <w:szCs w:val="18"/>
          <w:lang w:val="en-US"/>
        </w:rPr>
        <w:t>b</w:t>
      </w:r>
      <w:r w:rsidRPr="00FC0862">
        <w:rPr>
          <w:b/>
          <w:sz w:val="18"/>
          <w:szCs w:val="18"/>
        </w:rPr>
        <w:t>) меридиональный с) полярный</w:t>
      </w:r>
    </w:p>
    <w:p w:rsidR="00972BFE" w:rsidRDefault="00972BFE" w:rsidP="0064119A"/>
    <w:p w:rsidR="003B100F" w:rsidRDefault="000168C1" w:rsidP="0064119A">
      <w:r w:rsidRPr="006C3C1B">
        <w:t>Как было сказано выше, магнитооптический эффект Фарадея является невзаимным эффектом, поэтому</w:t>
      </w:r>
      <w:r w:rsidR="00CF53C8" w:rsidRPr="006C3C1B">
        <w:t xml:space="preserve"> увеличить поворот плоскости поляриз</w:t>
      </w:r>
      <w:r w:rsidR="005A3CB3" w:rsidRPr="006C3C1B">
        <w:t>ации можно помещением магнито-оп</w:t>
      </w:r>
      <w:r w:rsidR="00CF53C8" w:rsidRPr="006C3C1B">
        <w:t>тической пленки между двух зеркал или рассмотрением магнитооптического фотонного кристалла (МФК). В работе [</w:t>
      </w:r>
      <w:r w:rsidR="005A3CB3" w:rsidRPr="006C3C1B">
        <w:t>Magneto-optical properties of one-dimensional photonic crystals composed of magnetic and dielectric layers Mitsuteru Inouea) and Ken’ichi Arai</w:t>
      </w:r>
      <w:r w:rsidR="00CF53C8" w:rsidRPr="006C3C1B">
        <w:t xml:space="preserve">] </w:t>
      </w:r>
      <w:r w:rsidR="005A3CB3" w:rsidRPr="006C3C1B">
        <w:t xml:space="preserve">демонстрировался </w:t>
      </w:r>
      <w:r w:rsidR="00CF53C8" w:rsidRPr="006C3C1B">
        <w:t>МФК</w:t>
      </w:r>
      <w:r w:rsidR="005A3CB3" w:rsidRPr="006C3C1B">
        <w:t xml:space="preserve">, </w:t>
      </w:r>
      <w:r w:rsidR="00F92024" w:rsidRPr="006C3C1B">
        <w:t xml:space="preserve">состоящий из дефектного слоя </w:t>
      </w:r>
      <w:r w:rsidR="00CF53C8" w:rsidRPr="006C3C1B">
        <w:rPr>
          <w:lang w:val="en-US"/>
        </w:rPr>
        <w:t>Bi</w:t>
      </w:r>
      <w:r w:rsidR="00CF53C8" w:rsidRPr="006C3C1B">
        <w:t>:</w:t>
      </w:r>
      <w:r w:rsidR="00CF53C8" w:rsidRPr="006C3C1B">
        <w:rPr>
          <w:lang w:val="en-US"/>
        </w:rPr>
        <w:t>YIG</w:t>
      </w:r>
      <w:r w:rsidR="00F92024" w:rsidRPr="006C3C1B">
        <w:t xml:space="preserve"> с показателем преломления </w:t>
      </w:r>
      <w:r w:rsidR="00F92024" w:rsidRPr="006C3C1B">
        <w:rPr>
          <w:lang w:val="en-US"/>
        </w:rPr>
        <w:t>n</w:t>
      </w:r>
      <w:r w:rsidR="00F92024" w:rsidRPr="006C3C1B">
        <w:rPr>
          <w:vertAlign w:val="subscript"/>
          <w:lang w:val="en-US"/>
        </w:rPr>
        <w:t>M</w:t>
      </w:r>
      <w:r w:rsidR="005A3CB3" w:rsidRPr="006C3C1B">
        <w:t xml:space="preserve"> толщиной </w:t>
      </w:r>
      <w:r w:rsidR="005A3CB3" w:rsidRPr="006C3C1B">
        <w:rPr>
          <w:lang w:val="en-US"/>
        </w:rPr>
        <w:t>λ</w:t>
      </w:r>
      <w:r w:rsidR="00F92024" w:rsidRPr="006C3C1B">
        <w:t>/2</w:t>
      </w:r>
      <w:r w:rsidR="00F92024" w:rsidRPr="006C3C1B">
        <w:rPr>
          <w:lang w:val="en-US"/>
        </w:rPr>
        <w:t>n</w:t>
      </w:r>
      <w:r w:rsidR="00F92024" w:rsidRPr="006C3C1B">
        <w:rPr>
          <w:vertAlign w:val="subscript"/>
          <w:lang w:val="en-US"/>
        </w:rPr>
        <w:t>M</w:t>
      </w:r>
      <w:r w:rsidR="00F92024" w:rsidRPr="006C3C1B">
        <w:t xml:space="preserve"> между двух </w:t>
      </w:r>
      <w:r w:rsidR="00D60D63">
        <w:t>б</w:t>
      </w:r>
      <w:r w:rsidR="00F92024" w:rsidRPr="006C3C1B">
        <w:t xml:space="preserve">регговских зеркал, состоящих из </w:t>
      </w:r>
      <w:r w:rsidR="003B100F" w:rsidRPr="003B100F">
        <w:rPr>
          <w:b/>
          <w:i/>
          <w:lang w:val="en-US"/>
        </w:rPr>
        <w:t>k</w:t>
      </w:r>
      <w:r w:rsidR="003B100F">
        <w:t xml:space="preserve"> </w:t>
      </w:r>
      <w:r w:rsidR="00F92024" w:rsidRPr="006C3C1B">
        <w:t>слоев Bi:YIG/SiO</w:t>
      </w:r>
      <w:r w:rsidR="00F92024" w:rsidRPr="006C3C1B">
        <w:rPr>
          <w:vertAlign w:val="subscript"/>
        </w:rPr>
        <w:t>2</w:t>
      </w:r>
      <w:r w:rsidR="005A3CB3" w:rsidRPr="006C3C1B">
        <w:t>(рис. 1.2.2)</w:t>
      </w:r>
      <w:r w:rsidR="00F92024" w:rsidRPr="006C3C1B">
        <w:t xml:space="preserve">. В такой системе из-за наличия резонаторной моды достичь значительного поворота плоскости поляризации в 28 градусов. </w:t>
      </w:r>
    </w:p>
    <w:p w:rsidR="003B100F" w:rsidRDefault="003B100F" w:rsidP="0064119A">
      <w:r>
        <w:rPr>
          <w:noProof/>
          <w:lang w:eastAsia="ru-RU"/>
        </w:rPr>
        <w:drawing>
          <wp:inline distT="0" distB="0" distL="0" distR="0">
            <wp:extent cx="6042991" cy="1628775"/>
            <wp:effectExtent l="19050" t="0" r="0" b="0"/>
            <wp:docPr id="71" name="Рисунок 71" descr="C:\Users\175-shan\Desktop\диссер\2_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175-shan\Desktop\диссер\2_1_2.pn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991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100F" w:rsidRPr="003B100F" w:rsidRDefault="003B100F" w:rsidP="0064119A">
      <w:pPr>
        <w:rPr>
          <w:b/>
          <w:sz w:val="18"/>
          <w:szCs w:val="18"/>
        </w:rPr>
      </w:pPr>
      <w:r w:rsidRPr="003B100F">
        <w:rPr>
          <w:b/>
          <w:sz w:val="18"/>
          <w:szCs w:val="18"/>
        </w:rPr>
        <w:t xml:space="preserve">Рис.1.2.2. </w:t>
      </w:r>
      <w:r w:rsidRPr="003B100F">
        <w:rPr>
          <w:b/>
          <w:sz w:val="18"/>
          <w:szCs w:val="18"/>
          <w:lang w:val="en-US"/>
        </w:rPr>
        <w:t>a</w:t>
      </w:r>
      <w:r w:rsidRPr="003B100F">
        <w:rPr>
          <w:b/>
          <w:sz w:val="18"/>
          <w:szCs w:val="18"/>
        </w:rPr>
        <w:t xml:space="preserve">) Схематическое изображение ФК </w:t>
      </w:r>
      <w:r w:rsidRPr="003B100F">
        <w:rPr>
          <w:b/>
          <w:sz w:val="18"/>
          <w:szCs w:val="18"/>
          <w:lang w:val="en-US"/>
        </w:rPr>
        <w:t>b</w:t>
      </w:r>
      <w:r w:rsidRPr="003B100F">
        <w:rPr>
          <w:b/>
          <w:sz w:val="18"/>
          <w:szCs w:val="18"/>
        </w:rPr>
        <w:t xml:space="preserve">) Вращение плоскости поляризации и спектры пропускания ФК </w:t>
      </w:r>
      <w:r w:rsidRPr="003B100F">
        <w:rPr>
          <w:b/>
          <w:sz w:val="18"/>
          <w:szCs w:val="18"/>
          <w:lang w:eastAsia="ru-RU"/>
        </w:rPr>
        <w:t>(SiO2 /TiO2)х</w:t>
      </w:r>
      <w:r w:rsidRPr="003B100F">
        <w:rPr>
          <w:b/>
          <w:i/>
          <w:iCs/>
          <w:sz w:val="18"/>
          <w:szCs w:val="18"/>
          <w:lang w:eastAsia="ru-RU"/>
        </w:rPr>
        <w:t>k</w:t>
      </w:r>
      <w:r w:rsidRPr="003B100F">
        <w:rPr>
          <w:b/>
          <w:sz w:val="18"/>
          <w:szCs w:val="18"/>
          <w:lang w:eastAsia="ru-RU"/>
        </w:rPr>
        <w:t>/Bi:YIG~TiO2 /SiO2)х</w:t>
      </w:r>
      <w:r w:rsidRPr="003B100F">
        <w:rPr>
          <w:b/>
          <w:i/>
          <w:iCs/>
          <w:sz w:val="18"/>
          <w:szCs w:val="18"/>
          <w:lang w:eastAsia="ru-RU"/>
        </w:rPr>
        <w:t>k</w:t>
      </w:r>
    </w:p>
    <w:p w:rsidR="0043392B" w:rsidRPr="00A07C23" w:rsidRDefault="0043392B" w:rsidP="0064119A">
      <w:r>
        <w:tab/>
        <w:t xml:space="preserve">Усиление МО в рассмотренном выше </w:t>
      </w:r>
      <w:r w:rsidRPr="0043392B">
        <w:t>1</w:t>
      </w:r>
      <w:r>
        <w:t xml:space="preserve">D МФК происходит за счет  локализации поля в дефектном слое </w:t>
      </w:r>
      <w:r w:rsidRPr="006C3C1B">
        <w:rPr>
          <w:lang w:val="en-US"/>
        </w:rPr>
        <w:t>Bi</w:t>
      </w:r>
      <w:r w:rsidRPr="006C3C1B">
        <w:t>:</w:t>
      </w:r>
      <w:r w:rsidRPr="006C3C1B">
        <w:rPr>
          <w:lang w:val="en-US"/>
        </w:rPr>
        <w:t>YIG</w:t>
      </w:r>
      <w:r>
        <w:t xml:space="preserve"> </w:t>
      </w:r>
      <w:r w:rsidRPr="006C3C1B">
        <w:t xml:space="preserve">толщиной </w:t>
      </w:r>
      <w:r w:rsidRPr="006C3C1B">
        <w:rPr>
          <w:lang w:val="en-US"/>
        </w:rPr>
        <w:t>λ</w:t>
      </w:r>
      <w:r w:rsidRPr="006C3C1B">
        <w:t>/2</w:t>
      </w:r>
      <w:r w:rsidRPr="006C3C1B">
        <w:rPr>
          <w:lang w:val="en-US"/>
        </w:rPr>
        <w:t>n</w:t>
      </w:r>
      <w:r w:rsidRPr="006C3C1B">
        <w:rPr>
          <w:vertAlign w:val="subscript"/>
          <w:lang w:val="en-US"/>
        </w:rPr>
        <w:t>M</w:t>
      </w:r>
      <w:r w:rsidRPr="0043392B">
        <w:t>.</w:t>
      </w:r>
      <w:r w:rsidR="003B100F">
        <w:rPr>
          <w:vertAlign w:val="subscript"/>
        </w:rPr>
        <w:t xml:space="preserve"> </w:t>
      </w:r>
      <w:r w:rsidR="003B100F">
        <w:t xml:space="preserve">При рассмотрении </w:t>
      </w:r>
      <w:r w:rsidR="00A07C23">
        <w:t>системы</w:t>
      </w:r>
      <w:r>
        <w:t xml:space="preserve">, </w:t>
      </w:r>
      <w:r w:rsidR="00A07C23">
        <w:t>состоящего из магнитофотонного кристалла (МФК) и ФК</w:t>
      </w:r>
      <w:r>
        <w:t>, усиление МО будет достигнуто</w:t>
      </w:r>
      <w:r w:rsidR="00A77606">
        <w:t xml:space="preserve"> за счет другого механизма. Действительно, граница между двумя 1</w:t>
      </w:r>
      <w:r w:rsidR="00A77606">
        <w:rPr>
          <w:lang w:val="en-US"/>
        </w:rPr>
        <w:t>D</w:t>
      </w:r>
      <w:r w:rsidR="00A77606" w:rsidRPr="00A77606">
        <w:t xml:space="preserve"> </w:t>
      </w:r>
      <w:r w:rsidR="00A77606">
        <w:t>ФК является причиной возникновения локализованного состояния, причем спектральное положение данной локализованной моды лежит между фотонными запрещенными зонами (ФЗЗ) двух граничащих ФК. Известно, что интенсивность электромагнитной волны с частотой</w:t>
      </w:r>
      <w:r>
        <w:t xml:space="preserve"> </w:t>
      </w:r>
      <w:r w:rsidR="00A77606">
        <w:t xml:space="preserve">из ФЗЗ </w:t>
      </w:r>
      <w:r w:rsidR="00895480" w:rsidRPr="00895480">
        <w:t>экспоненциально</w:t>
      </w:r>
      <w:r w:rsidR="00A77606">
        <w:t xml:space="preserve"> затухает от </w:t>
      </w:r>
      <w:r w:rsidR="00A77606">
        <w:lastRenderedPageBreak/>
        <w:t>границы ФК вглубь кристалла, поэтому данную локализованную моду можно рассмат</w:t>
      </w:r>
      <w:r w:rsidR="00A07C23">
        <w:t xml:space="preserve">ривать как поверхностную волну </w:t>
      </w:r>
      <w:r w:rsidR="00A07C23" w:rsidRPr="00A07C23">
        <w:t>[</w:t>
      </w:r>
      <w:r w:rsidR="00A07C23">
        <w:rPr>
          <w:lang w:val="en-US"/>
        </w:rPr>
        <w:t>tamm</w:t>
      </w:r>
      <w:r w:rsidR="00A07C23" w:rsidRPr="00A07C23">
        <w:t xml:space="preserve"> </w:t>
      </w:r>
      <w:r w:rsidR="00A07C23">
        <w:rPr>
          <w:lang w:val="en-US"/>
        </w:rPr>
        <w:t>state</w:t>
      </w:r>
      <w:r w:rsidR="00A07C23" w:rsidRPr="00A07C23">
        <w:t xml:space="preserve"> </w:t>
      </w:r>
      <w:r w:rsidR="00A07C23">
        <w:rPr>
          <w:lang w:val="en-US"/>
        </w:rPr>
        <w:t>at</w:t>
      </w:r>
      <w:r w:rsidR="00A07C23" w:rsidRPr="00A07C23">
        <w:t xml:space="preserve"> </w:t>
      </w:r>
      <w:r w:rsidR="00A07C23">
        <w:rPr>
          <w:lang w:val="en-US"/>
        </w:rPr>
        <w:t>one</w:t>
      </w:r>
      <w:r w:rsidR="00A07C23" w:rsidRPr="00A07C23">
        <w:t>-</w:t>
      </w:r>
      <w:r w:rsidR="00A07C23">
        <w:rPr>
          <w:lang w:val="en-US"/>
        </w:rPr>
        <w:t>dimensional</w:t>
      </w:r>
      <w:r w:rsidR="00A07C23" w:rsidRPr="00A07C23">
        <w:t xml:space="preserve"> </w:t>
      </w:r>
      <w:r w:rsidR="00A07C23">
        <w:rPr>
          <w:lang w:val="en-US"/>
        </w:rPr>
        <w:t>photonic</w:t>
      </w:r>
      <w:r w:rsidR="00A07C23" w:rsidRPr="00A07C23">
        <w:t xml:space="preserve"> </w:t>
      </w:r>
      <w:r w:rsidR="00A07C23">
        <w:rPr>
          <w:lang w:val="en-US"/>
        </w:rPr>
        <w:t>crystals</w:t>
      </w:r>
      <w:r w:rsidR="00A07C23" w:rsidRPr="00A07C23">
        <w:t xml:space="preserve">,  </w:t>
      </w:r>
      <w:r w:rsidR="00A07C23">
        <w:rPr>
          <w:lang w:val="en-US"/>
        </w:rPr>
        <w:t>merzlikin</w:t>
      </w:r>
      <w:r w:rsidR="00A07C23" w:rsidRPr="00A07C23">
        <w:t>].</w:t>
      </w:r>
    </w:p>
    <w:p w:rsidR="00D06833" w:rsidRPr="00761B82" w:rsidRDefault="00EE6EC8" w:rsidP="00EE6EC8">
      <w:pPr>
        <w:rPr>
          <w:i/>
        </w:rPr>
      </w:pPr>
      <w:r>
        <w:tab/>
        <w:t>В</w:t>
      </w:r>
      <w:r w:rsidR="00A77606">
        <w:t xml:space="preserve"> главе </w:t>
      </w:r>
      <w:r w:rsidR="003D5DAD">
        <w:t xml:space="preserve">1.1.1 </w:t>
      </w:r>
      <w:r>
        <w:t xml:space="preserve">утверждалось, что </w:t>
      </w:r>
      <w:r w:rsidR="003D5DAD">
        <w:t>ППП также является поверхностной волной</w:t>
      </w:r>
      <w:r>
        <w:t xml:space="preserve">, таким образом мы можем перейти к рассмотрению магнитооптических плазмонных структур. </w:t>
      </w:r>
    </w:p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AA1B7E">
        <w:t>мных магнитооптических пленках, а также</w:t>
      </w:r>
      <w:r w:rsidR="00D60885">
        <w:t xml:space="preserve">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</w:t>
      </w:r>
      <w:r w:rsidR="001F3DE4">
        <w:t>с помощью</w:t>
      </w:r>
      <w:r w:rsidR="00CA06D2">
        <w:t xml:space="preserve">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AA1B7E">
        <w:t xml:space="preserve"> на работы</w:t>
      </w:r>
      <w:r w:rsidR="00145CE1" w:rsidRPr="00145CE1">
        <w:t>]</w:t>
      </w:r>
      <w:r w:rsidR="00552269">
        <w:t xml:space="preserve">. </w:t>
      </w:r>
    </w:p>
    <w:p w:rsidR="00817DFD" w:rsidRDefault="00AA1B7E" w:rsidP="00AA1B7E">
      <w:r>
        <w:tab/>
      </w:r>
      <w:r w:rsidR="001F3DE4">
        <w:rPr>
          <w:highlight w:val="yellow"/>
        </w:rPr>
        <w:t>Ферро</w:t>
      </w:r>
      <w:r w:rsidRPr="00302570">
        <w:rPr>
          <w:highlight w:val="yellow"/>
        </w:rPr>
        <w:t>м</w:t>
      </w:r>
      <w:r>
        <w:t xml:space="preserve">агнитные металлы, такие как никель и кобальт, являются превосходными магнитными материалами, так как на их поверхности возможно возбуждение ППП и более того, в таких материалах достигается значительный магнитооптический отклик. </w:t>
      </w:r>
      <w:r w:rsidR="004419D4">
        <w:t xml:space="preserve">В </w:t>
      </w:r>
      <w:r>
        <w:t xml:space="preserve">работе </w:t>
      </w:r>
      <w:r w:rsidR="004419D4" w:rsidRPr="004419D4">
        <w:t>[</w:t>
      </w:r>
      <w:r w:rsidR="004419D4">
        <w:t>грунин</w:t>
      </w:r>
      <w:r w:rsidR="004419D4" w:rsidRPr="004419D4">
        <w:t>]</w:t>
      </w:r>
      <w:r w:rsidR="004419D4">
        <w:t xml:space="preserve"> было продемонстрировано </w:t>
      </w:r>
      <w:r w:rsidR="004419D4" w:rsidRPr="001F3DE4">
        <w:t xml:space="preserve">усиление меридионального эффекта Керра </w:t>
      </w:r>
      <w:r w:rsidR="001F3DE4" w:rsidRPr="001F3DE4">
        <w:t>(рис.1.2.2 a) при взаимодействии света с систем</w:t>
      </w:r>
      <w:r w:rsidR="001F3DE4">
        <w:t>ой из никелевых нанодисков</w:t>
      </w:r>
      <w:r w:rsidR="004419D4">
        <w:t xml:space="preserve">. </w:t>
      </w:r>
      <w:r w:rsidR="001F3DE4">
        <w:t>Высокий</w:t>
      </w:r>
      <w:r w:rsidR="00F12C96">
        <w:t xml:space="preserve"> магнитооптический отклик ферромагнитных металлов </w:t>
      </w:r>
      <w:r w:rsidR="00F12C96" w:rsidRPr="001C7EDD">
        <w:rPr>
          <w:highlight w:val="yellow"/>
        </w:rPr>
        <w:t>сопровождается</w:t>
      </w:r>
      <w:r w:rsidR="00F12C96">
        <w:t xml:space="preserve"> большими потерями, что приводит к уменьшению добротности плазмонных резонансов. </w:t>
      </w:r>
      <w:r w:rsidR="004419D4">
        <w:t>П</w:t>
      </w:r>
      <w:r>
        <w:t xml:space="preserve">о этой причине,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</w:t>
      </w:r>
      <w:r w:rsidR="003405DB">
        <w:t>Тем самым они продемонстрировали увеличение коэффициента отражения во вложенных решетках по сравнению с решеткой, состоящей полностью из никелевых нанодисков</w:t>
      </w:r>
      <w:r w:rsidR="0036539A">
        <w:t xml:space="preserve">, </w:t>
      </w:r>
      <w:r w:rsidR="003405DB">
        <w:t xml:space="preserve">но при этом </w:t>
      </w:r>
      <w:r w:rsidR="00F402AF">
        <w:t xml:space="preserve">МО отклик во вложенных решетках был </w:t>
      </w:r>
      <w:r w:rsidR="0009754B">
        <w:t>ниже</w:t>
      </w:r>
      <w:r w:rsidR="003405DB">
        <w:t xml:space="preserve">, чем в никелевой </w:t>
      </w:r>
      <w:r w:rsidR="00E457AB">
        <w:t xml:space="preserve">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3405DB">
        <w:t>))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5AD" w:rsidRDefault="00B335AD" w:rsidP="00B335AD">
      <w:pPr>
        <w:ind w:firstLine="22"/>
        <w:rPr>
          <w:b/>
          <w:sz w:val="20"/>
          <w:szCs w:val="20"/>
        </w:rPr>
      </w:pPr>
      <w:r w:rsidRPr="000402CE">
        <w:rPr>
          <w:b/>
          <w:sz w:val="20"/>
          <w:szCs w:val="20"/>
        </w:rPr>
        <w:t xml:space="preserve">Рис.1.2.2. </w:t>
      </w:r>
      <w:r w:rsidRPr="000402CE">
        <w:rPr>
          <w:b/>
          <w:sz w:val="20"/>
          <w:szCs w:val="20"/>
          <w:lang w:val="en-US"/>
        </w:rPr>
        <w:t>a</w:t>
      </w:r>
      <w:r w:rsidRPr="000402CE">
        <w:rPr>
          <w:b/>
          <w:sz w:val="20"/>
          <w:szCs w:val="20"/>
        </w:rPr>
        <w:t>) 1</w:t>
      </w:r>
      <w:r w:rsidRPr="000402CE">
        <w:rPr>
          <w:b/>
          <w:sz w:val="20"/>
          <w:szCs w:val="20"/>
          <w:lang w:val="en-US"/>
        </w:rPr>
        <w:t>D</w:t>
      </w:r>
      <w:r w:rsidRPr="000402CE">
        <w:rPr>
          <w:b/>
          <w:sz w:val="20"/>
          <w:szCs w:val="20"/>
        </w:rPr>
        <w:t xml:space="preserve"> никелевая дифракционная решетка </w:t>
      </w:r>
      <w:r w:rsidRPr="000402CE">
        <w:rPr>
          <w:b/>
          <w:sz w:val="20"/>
          <w:szCs w:val="20"/>
          <w:lang w:val="en-US"/>
        </w:rPr>
        <w:t>b</w:t>
      </w:r>
      <w:r w:rsidRPr="000402CE">
        <w:rPr>
          <w:b/>
          <w:sz w:val="20"/>
          <w:szCs w:val="20"/>
        </w:rPr>
        <w:t>) Гибридная решетка из золотых и никелевых нанодисков</w:t>
      </w:r>
      <w:r w:rsidR="009B2CD9" w:rsidRPr="000402CE">
        <w:rPr>
          <w:b/>
          <w:sz w:val="20"/>
          <w:szCs w:val="20"/>
        </w:rPr>
        <w:t>.</w:t>
      </w:r>
      <w:r w:rsidR="001C7EDD" w:rsidRPr="001C7EDD">
        <w:rPr>
          <w:b/>
          <w:sz w:val="20"/>
          <w:szCs w:val="20"/>
          <w:highlight w:val="red"/>
        </w:rPr>
        <w:t>Что на осях?</w:t>
      </w:r>
    </w:p>
    <w:p w:rsidR="001C7EDD" w:rsidRPr="000402CE" w:rsidRDefault="001C7EDD" w:rsidP="00B335AD">
      <w:pPr>
        <w:ind w:firstLine="22"/>
        <w:rPr>
          <w:b/>
          <w:sz w:val="20"/>
          <w:szCs w:val="20"/>
        </w:rPr>
      </w:pPr>
    </w:p>
    <w:p w:rsidR="00A552E0" w:rsidRPr="003E6BC6" w:rsidRDefault="00F12C96" w:rsidP="004419D4">
      <w:pPr>
        <w:ind w:firstLine="706"/>
      </w:pPr>
      <w:r w:rsidRPr="003E6BC6">
        <w:lastRenderedPageBreak/>
        <w:t xml:space="preserve">Другой способ увеличить магнитооптический отклик – </w:t>
      </w:r>
      <w:r w:rsidR="009B2CD9" w:rsidRPr="003E6BC6">
        <w:t>это</w:t>
      </w:r>
      <w:r w:rsidR="009C60C5">
        <w:t xml:space="preserve"> </w:t>
      </w:r>
      <w:r w:rsidR="009B2CD9" w:rsidRPr="003E6BC6">
        <w:t>создание</w:t>
      </w:r>
      <w:r w:rsidR="004512F3">
        <w:t xml:space="preserve"> </w:t>
      </w:r>
      <w:r w:rsidR="009B2CD9" w:rsidRPr="003E6BC6">
        <w:t>гибридных</w:t>
      </w:r>
      <w:r w:rsidRPr="003E6BC6">
        <w:t xml:space="preserve"> МПС</w:t>
      </w:r>
      <w:r w:rsidR="009B2CD9" w:rsidRPr="003E6BC6">
        <w:t>, состоящих из</w:t>
      </w:r>
      <w:r w:rsidR="004512F3">
        <w:t xml:space="preserve"> </w:t>
      </w:r>
      <w:r w:rsidR="009B2CD9" w:rsidRPr="003E6BC6">
        <w:t>магнитооптической диэлектрической пленки и металлических наночастиц</w:t>
      </w:r>
      <w:r w:rsidR="00247E4E" w:rsidRPr="003E6BC6">
        <w:t xml:space="preserve"> из благородных металлов. </w:t>
      </w:r>
      <w:r w:rsidR="00512F08" w:rsidRPr="003E6BC6">
        <w:t>В</w:t>
      </w:r>
      <w:r w:rsidR="00247E4E" w:rsidRPr="003E6BC6">
        <w:t xml:space="preserve"> качестве ма</w:t>
      </w:r>
      <w:r w:rsidR="009B2CD9" w:rsidRPr="003E6BC6">
        <w:t>гнитооптической пленки выбирают</w:t>
      </w:r>
      <w:r w:rsidR="00247E4E" w:rsidRPr="003E6BC6">
        <w:t xml:space="preserve"> редкоземельные </w:t>
      </w:r>
      <w:r w:rsidR="004512F3">
        <w:rPr>
          <w:highlight w:val="yellow"/>
        </w:rPr>
        <w:t>феррит-</w:t>
      </w:r>
      <w:r w:rsidR="00247E4E" w:rsidRPr="001C7EDD">
        <w:rPr>
          <w:highlight w:val="yellow"/>
        </w:rPr>
        <w:t>гранаты</w:t>
      </w:r>
      <w:r w:rsidR="00247E4E" w:rsidRPr="003E6BC6">
        <w:t xml:space="preserve">, которые обладают высокой </w:t>
      </w:r>
      <w:r w:rsidR="00247E4E" w:rsidRPr="001C7EDD">
        <w:rPr>
          <w:highlight w:val="yellow"/>
        </w:rPr>
        <w:t>магнито</w:t>
      </w:r>
      <w:r w:rsidRPr="001C7EDD">
        <w:rPr>
          <w:highlight w:val="yellow"/>
        </w:rPr>
        <w:t>о</w:t>
      </w:r>
      <w:r w:rsidR="00247E4E" w:rsidRPr="001C7EDD">
        <w:rPr>
          <w:highlight w:val="yellow"/>
        </w:rPr>
        <w:t>птической активностью</w:t>
      </w:r>
      <w:r w:rsidR="00247E4E" w:rsidRPr="003E6BC6">
        <w:t xml:space="preserve"> и </w:t>
      </w:r>
      <w:r w:rsidRPr="003E6BC6">
        <w:t xml:space="preserve">являются </w:t>
      </w:r>
      <w:r w:rsidRPr="001C7EDD">
        <w:rPr>
          <w:highlight w:val="yellow"/>
        </w:rPr>
        <w:t>прозрачными</w:t>
      </w:r>
      <w:r w:rsidRPr="003E6BC6">
        <w:t xml:space="preserve"> в видимом диапазоне.</w:t>
      </w:r>
    </w:p>
    <w:p w:rsidR="004512F3" w:rsidRPr="00192E10" w:rsidRDefault="00BD48C9" w:rsidP="00A552E0">
      <w:pPr>
        <w:ind w:firstLine="706"/>
      </w:pPr>
      <w:r w:rsidRPr="001C7EDD">
        <w:rPr>
          <w:highlight w:val="yellow"/>
        </w:rPr>
        <w:t xml:space="preserve">Рассмотрим </w:t>
      </w:r>
      <w:r w:rsidR="009B2CD9" w:rsidRPr="001C7EDD">
        <w:rPr>
          <w:highlight w:val="yellow"/>
        </w:rPr>
        <w:t>механизм усиления</w:t>
      </w:r>
      <w:r w:rsidR="004512F3">
        <w:rPr>
          <w:highlight w:val="yellow"/>
        </w:rPr>
        <w:t xml:space="preserve"> </w:t>
      </w:r>
      <w:r>
        <w:t>магнитооптических эффектов</w:t>
      </w:r>
      <w:r w:rsidR="009B2CD9">
        <w:t xml:space="preserve"> в МПС</w:t>
      </w:r>
      <w:r w:rsidR="00192E10">
        <w:t xml:space="preserve"> в случае экваториального эффекта Керра (ЭЭК)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512F3">
        <w:t xml:space="preserve"> </w:t>
      </w:r>
      <w:r w:rsidR="00B24200" w:rsidRPr="00B24200">
        <w:t>исследовалось</w:t>
      </w:r>
      <w:r w:rsidR="004512F3">
        <w:t xml:space="preserve"> </w:t>
      </w:r>
      <w:r w:rsidR="00B24200">
        <w:t xml:space="preserve">увеличение </w:t>
      </w:r>
      <w:r w:rsidR="00192E10">
        <w:t>МО</w:t>
      </w:r>
      <w:r w:rsidR="00B24200">
        <w:t xml:space="preserve">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>.</w:t>
      </w:r>
      <w:r w:rsidR="004512F3">
        <w:t xml:space="preserve"> </w:t>
      </w:r>
      <w:r w:rsidR="00B24200">
        <w:t xml:space="preserve">В </w:t>
      </w:r>
      <w:r w:rsidR="00192E10">
        <w:t>данной структуре</w:t>
      </w:r>
      <w:r w:rsidR="00B24200">
        <w:t xml:space="preserve"> наблюдалось увеличение </w:t>
      </w:r>
      <w:r w:rsidR="00A552E0">
        <w:t>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</w:t>
      </w:r>
      <w:r w:rsidR="00192E10">
        <w:t xml:space="preserve">изотропной </w:t>
      </w:r>
      <w:r w:rsidR="00A552E0">
        <w:t xml:space="preserve">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 w:rsidR="00192E10">
        <w:t xml:space="preserve">При намагничивании </w:t>
      </w:r>
      <w:r w:rsidR="005348B9" w:rsidRPr="005348B9">
        <w:rPr>
          <w:b/>
          <w:lang w:val="en-US"/>
        </w:rPr>
        <w:t>M</w:t>
      </w:r>
      <w:r w:rsidR="005348B9" w:rsidRPr="005348B9">
        <w:t xml:space="preserve"> </w:t>
      </w:r>
      <w:r w:rsidR="00192E10">
        <w:t xml:space="preserve">пленки </w:t>
      </w:r>
      <w:r w:rsidR="00192E10">
        <w:rPr>
          <w:lang w:val="en-US"/>
        </w:rPr>
        <w:t>Bi</w:t>
      </w:r>
      <w:r w:rsidR="00192E10" w:rsidRPr="00192E10">
        <w:t>:</w:t>
      </w:r>
      <w:r w:rsidR="00192E10">
        <w:rPr>
          <w:lang w:val="en-US"/>
        </w:rPr>
        <w:t>YIG</w:t>
      </w:r>
      <w:r w:rsidR="00192E10">
        <w:t xml:space="preserve"> тензор диэлектрической проницаемости может быть представлен в виде</w:t>
      </w:r>
      <w:r w:rsidR="005348B9" w:rsidRPr="005348B9">
        <w:t xml:space="preserve"> [</w:t>
      </w:r>
      <w:r w:rsidR="005348B9">
        <w:t xml:space="preserve">книга Звездин и т.д </w:t>
      </w:r>
      <w:r w:rsidR="005348B9" w:rsidRPr="005348B9">
        <w:t>]</w:t>
      </w:r>
      <w:r w:rsidR="00192E10" w:rsidRPr="00192E10">
        <w:t xml:space="preserve">: </w:t>
      </w:r>
    </w:p>
    <w:p w:rsidR="005348B9" w:rsidRPr="005348B9" w:rsidRDefault="005348B9" w:rsidP="005348B9">
      <w:pPr>
        <w:ind w:firstLine="706"/>
        <w:jc w:val="right"/>
      </w:pPr>
      <w:r w:rsidRPr="005348B9">
        <w:rPr>
          <w:position w:val="-52"/>
          <w:lang w:val="en-US"/>
        </w:rPr>
        <w:object w:dxaOrig="4260" w:dyaOrig="1160">
          <v:shape id="_x0000_i1045" type="#_x0000_t75" style="width:213pt;height:57.75pt" o:ole="">
            <v:imagedata r:id="rId55" o:title=""/>
          </v:shape>
          <o:OLEObject Type="Embed" ProgID="Equation.DSMT4" ShapeID="_x0000_i1045" DrawAspect="Content" ObjectID="_1601794053" r:id="rId56"/>
        </w:object>
      </w:r>
      <w:r>
        <w:tab/>
      </w:r>
      <w:r>
        <w:tab/>
      </w:r>
      <w:r>
        <w:tab/>
      </w:r>
      <w:r>
        <w:tab/>
      </w:r>
      <w:r>
        <w:tab/>
        <w:t>(1.2.3)</w:t>
      </w:r>
    </w:p>
    <w:p w:rsidR="005348B9" w:rsidRPr="005348B9" w:rsidRDefault="005348B9" w:rsidP="005348B9">
      <w:r>
        <w:t xml:space="preserve">, где </w:t>
      </w:r>
      <w:r>
        <w:rPr>
          <w:lang w:val="en-US"/>
        </w:rPr>
        <w:t>m</w:t>
      </w:r>
      <w:r w:rsidRPr="005348B9">
        <w:t xml:space="preserve"> = </w:t>
      </w:r>
      <w:r w:rsidRPr="005348B9">
        <w:rPr>
          <w:b/>
          <w:lang w:val="en-US"/>
        </w:rPr>
        <w:t>M</w:t>
      </w:r>
      <w:r w:rsidRPr="005348B9">
        <w:t>/</w:t>
      </w:r>
      <w:r w:rsidRPr="005348B9">
        <w:rPr>
          <w:i/>
          <w:lang w:val="en-US"/>
        </w:rPr>
        <w:t>M</w:t>
      </w:r>
      <w:r w:rsidRPr="005348B9">
        <w:t xml:space="preserve">, </w:t>
      </w:r>
      <w:r w:rsidRPr="005348B9">
        <w:rPr>
          <w:i/>
          <w:lang w:val="en-US"/>
        </w:rPr>
        <w:t>ε</w:t>
      </w:r>
      <w:r w:rsidRPr="005348B9">
        <w:rPr>
          <w:i/>
        </w:rPr>
        <w:t xml:space="preserve">- </w:t>
      </w:r>
      <w:r>
        <w:t xml:space="preserve">диэлектрическая проницаемость среды при </w:t>
      </w:r>
      <w:r>
        <w:rPr>
          <w:lang w:val="en-US"/>
        </w:rPr>
        <w:t>M</w:t>
      </w:r>
      <w:r w:rsidRPr="005348B9">
        <w:t xml:space="preserve"> = 0</w:t>
      </w:r>
      <w:r>
        <w:t xml:space="preserve">, </w:t>
      </w:r>
      <w:r>
        <w:rPr>
          <w:lang w:val="en-US"/>
        </w:rPr>
        <w:t>g</w:t>
      </w:r>
      <w:r w:rsidRPr="005348B9">
        <w:t xml:space="preserve">- </w:t>
      </w:r>
      <w:r>
        <w:t>вектор гирации.</w:t>
      </w:r>
    </w:p>
    <w:p w:rsidR="005348B9" w:rsidRPr="005348B9" w:rsidRDefault="00EE07AC" w:rsidP="00A552E0">
      <w:pPr>
        <w:ind w:firstLine="706"/>
      </w:pPr>
      <w:r>
        <w:t xml:space="preserve">Тогда при ЭЭК </w:t>
      </w:r>
      <w:r w:rsidR="005348B9" w:rsidRPr="005348B9">
        <w:t>(</w:t>
      </w:r>
      <w:r w:rsidR="005348B9">
        <w:t xml:space="preserve">намагничивание вдоль оси </w:t>
      </w:r>
      <w:r w:rsidR="005348B9">
        <w:rPr>
          <w:lang w:val="en-US"/>
        </w:rPr>
        <w:t>OY</w:t>
      </w:r>
      <w:r w:rsidR="005348B9" w:rsidRPr="005348B9">
        <w:t>)</w:t>
      </w:r>
      <w:r w:rsidR="005348B9">
        <w:t xml:space="preserve"> </w:t>
      </w:r>
      <w:r>
        <w:t>данный тензор можно представить в виде</w:t>
      </w:r>
      <w:r w:rsidR="00FF11F0">
        <w:t xml:space="preserve"> (</w:t>
      </w:r>
      <w:r w:rsidR="00FF11F0">
        <w:rPr>
          <w:lang w:val="en-US"/>
        </w:rPr>
        <w:t>Armelles</w:t>
      </w:r>
      <w:r w:rsidR="00FF11F0">
        <w:t>)</w:t>
      </w:r>
      <w:r w:rsidRPr="00EE07AC">
        <w:t>:</w:t>
      </w:r>
    </w:p>
    <w:p w:rsidR="00EE07AC" w:rsidRPr="005348B9" w:rsidRDefault="00FF11F0" w:rsidP="005348B9">
      <w:pPr>
        <w:ind w:firstLine="706"/>
        <w:jc w:val="right"/>
      </w:pPr>
      <w:r w:rsidRPr="005348B9">
        <w:rPr>
          <w:position w:val="-52"/>
          <w:lang w:val="en-US"/>
        </w:rPr>
        <w:object w:dxaOrig="3840" w:dyaOrig="1160">
          <v:shape id="_x0000_i1046" type="#_x0000_t75" style="width:192pt;height:57.75pt" o:ole="">
            <v:imagedata r:id="rId57" o:title=""/>
          </v:shape>
          <o:OLEObject Type="Embed" ProgID="Equation.DSMT4" ShapeID="_x0000_i1046" DrawAspect="Content" ObjectID="_1601794054" r:id="rId58"/>
        </w:object>
      </w:r>
      <w:r w:rsidR="005348B9" w:rsidRPr="005348B9">
        <w:tab/>
      </w:r>
      <w:r w:rsidR="005348B9" w:rsidRPr="005348B9">
        <w:tab/>
      </w:r>
      <w:r w:rsidR="005348B9" w:rsidRPr="005348B9">
        <w:tab/>
      </w:r>
      <w:r w:rsidR="005348B9" w:rsidRPr="005348B9">
        <w:tab/>
      </w:r>
      <w:r w:rsidR="005348B9" w:rsidRPr="00043F5D">
        <w:tab/>
      </w:r>
      <w:r w:rsidR="005348B9" w:rsidRPr="005348B9">
        <w:t>(</w:t>
      </w:r>
      <w:r w:rsidR="005348B9" w:rsidRPr="00FF11F0">
        <w:t>1.2.4</w:t>
      </w:r>
      <w:r w:rsidR="005348B9" w:rsidRPr="005348B9">
        <w:t>)</w:t>
      </w:r>
    </w:p>
    <w:p w:rsidR="00A552E0" w:rsidRPr="000312F7" w:rsidRDefault="00EE07AC" w:rsidP="000312F7">
      <w:pPr>
        <w:ind w:firstLine="706"/>
      </w:pPr>
      <w:r>
        <w:t>Поэтому при решении уравнений Максвелл</w:t>
      </w:r>
      <w:r w:rsidR="00914A74">
        <w:t>а для границы раздела д</w:t>
      </w:r>
      <w:r>
        <w:t xml:space="preserve">вух сред из-за наличия </w:t>
      </w:r>
      <w:r w:rsidR="000312F7">
        <w:t>компоненты с намагниченностью мы получим следующий закон дисперсии ППП</w:t>
      </w:r>
      <w:r w:rsidR="00FF11F0" w:rsidRPr="00FF11F0">
        <w:t xml:space="preserve"> [</w:t>
      </w:r>
      <w:r w:rsidR="00FF11F0">
        <w:t>ссылка на белотелова</w:t>
      </w:r>
      <w:r w:rsidR="00FF11F0" w:rsidRPr="00FF11F0">
        <w:t>]</w:t>
      </w:r>
      <w:r w:rsidR="000312F7" w:rsidRPr="000312F7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7" type="#_x0000_t75" style="width:313.5pt;height:58.5pt" o:ole="">
            <v:imagedata r:id="rId59" o:title=""/>
          </v:shape>
          <o:OLEObject Type="Embed" ProgID="Equation.DSMT4" ShapeID="_x0000_i1047" DrawAspect="Content" ObjectID="_1601794055" r:id="rId60"/>
        </w:object>
      </w:r>
      <w:r w:rsidR="00D76A9D" w:rsidRPr="00D76A9D">
        <w:tab/>
      </w:r>
      <w:r w:rsidR="00D76A9D" w:rsidRPr="00D76A9D">
        <w:tab/>
      </w:r>
      <w:r w:rsidR="00D76A9D" w:rsidRPr="00D76A9D">
        <w:tab/>
      </w:r>
      <w:r w:rsidR="00D76A9D" w:rsidRPr="00D76A9D">
        <w:tab/>
      </w:r>
      <w:r w:rsidRPr="00DD485D">
        <w:t>(1.2.</w:t>
      </w:r>
      <w:r w:rsidR="005348B9" w:rsidRPr="00043F5D">
        <w:t>5</w:t>
      </w:r>
      <w:r w:rsidRPr="00DD485D">
        <w:t>)</w:t>
      </w:r>
    </w:p>
    <w:p w:rsidR="000312F7" w:rsidRDefault="00DD485D" w:rsidP="000312F7">
      <w:r w:rsidRPr="00DD485D">
        <w:tab/>
      </w:r>
      <w:r>
        <w:t>Согласно</w:t>
      </w:r>
      <w:r w:rsidR="004512F3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</w:t>
      </w:r>
      <w:r w:rsidR="00B24200" w:rsidRPr="00B24200">
        <w:t>при этом</w:t>
      </w:r>
      <w:r>
        <w:t xml:space="preserve">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>.</w:t>
      </w:r>
      <w:r w:rsidR="000312F7" w:rsidRPr="000312F7">
        <w:t xml:space="preserve"> </w:t>
      </w:r>
      <w:r w:rsidR="000312F7">
        <w:t>Нечетное по отношению к внешнему магнитному полю смещение резонансов приводит к нечетному интенсивностному экваториальному</w:t>
      </w:r>
    </w:p>
    <w:p w:rsidR="00BD48C9" w:rsidRPr="000312F7" w:rsidRDefault="000312F7" w:rsidP="000312F7">
      <w:r>
        <w:t>магнитооптическому эффекту в отражении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 w:rsidRPr="005B17CE">
        <w:rPr>
          <w:b/>
          <w:sz w:val="18"/>
          <w:szCs w:val="18"/>
        </w:rPr>
        <w:t>Рис. 1.2.</w:t>
      </w:r>
      <w:r w:rsidR="009B1DC1" w:rsidRPr="005B17CE">
        <w:rPr>
          <w:b/>
          <w:sz w:val="18"/>
          <w:szCs w:val="18"/>
        </w:rPr>
        <w:t>3</w:t>
      </w:r>
      <w:r w:rsidR="006847F9" w:rsidRPr="005B17CE">
        <w:rPr>
          <w:b/>
          <w:sz w:val="18"/>
          <w:szCs w:val="18"/>
        </w:rPr>
        <w:t xml:space="preserve">. </w:t>
      </w:r>
      <w:r w:rsidR="007B5C0D" w:rsidRPr="005B17CE">
        <w:rPr>
          <w:b/>
          <w:sz w:val="18"/>
          <w:szCs w:val="18"/>
        </w:rPr>
        <w:t xml:space="preserve">а) эскиз МПС и усиление экваториального эффекта Керра в области возбуждения ЛПР </w:t>
      </w:r>
      <w:r w:rsidR="007B5C0D" w:rsidRPr="005B17CE">
        <w:rPr>
          <w:b/>
          <w:sz w:val="18"/>
          <w:szCs w:val="18"/>
          <w:lang w:val="en-US"/>
        </w:rPr>
        <w:t>b</w:t>
      </w:r>
      <w:r w:rsidR="007B5C0D" w:rsidRPr="005B17CE">
        <w:rPr>
          <w:b/>
          <w:sz w:val="18"/>
          <w:szCs w:val="18"/>
        </w:rPr>
        <w:t>) эскиз МПС и усиленный эффект Фарадея в области возбуждения РПРП.</w:t>
      </w:r>
    </w:p>
    <w:p w:rsidR="005A7717" w:rsidRDefault="005A7717" w:rsidP="005A7717">
      <w:pPr>
        <w:ind w:left="1440"/>
      </w:pPr>
    </w:p>
    <w:p w:rsidR="004F3077" w:rsidRPr="00EB7FFD" w:rsidRDefault="00534451" w:rsidP="00EB7FFD">
      <w:pPr>
        <w:ind w:firstLine="706"/>
      </w:pPr>
      <w:r>
        <w:t>Отличием ЛПР и ППП по отношению к магнитооптическим эффектам является то, что закон дисперсии ППП зависит от намагниченности (см. (1.2.3))</w:t>
      </w:r>
      <w:r w:rsidR="0048447B">
        <w:t>, но и для плазмонных структур</w:t>
      </w:r>
      <w:r w:rsidR="00492BE9">
        <w:t xml:space="preserve">, в области </w:t>
      </w:r>
      <w:r w:rsidR="0048447B">
        <w:t xml:space="preserve">ЛПР и РППР </w:t>
      </w:r>
      <w:r w:rsidR="00492BE9">
        <w:t>наблюдается значительн</w:t>
      </w:r>
      <w:r w:rsidR="00EB7FFD">
        <w:t>ое увеличение</w:t>
      </w:r>
      <w:r w:rsidR="00492BE9">
        <w:t xml:space="preserve"> МО</w:t>
      </w:r>
      <w:r>
        <w:t xml:space="preserve">. </w:t>
      </w:r>
      <w:r w:rsidR="00492BE9">
        <w:t xml:space="preserve">В работе </w:t>
      </w:r>
      <w:r w:rsidR="00492BE9" w:rsidRPr="00492BE9">
        <w:t>[]</w:t>
      </w:r>
      <w:r w:rsidR="00492BE9">
        <w:t xml:space="preserve">, </w:t>
      </w:r>
      <w:r w:rsidR="00115DBD">
        <w:t xml:space="preserve">исследовалась </w:t>
      </w:r>
      <w:r w:rsidR="00115DBD" w:rsidRPr="00115DBD">
        <w:t xml:space="preserve">2D решетки наночастиц золота и слоя </w:t>
      </w:r>
      <w:r w:rsidR="00115DBD" w:rsidRPr="00115DBD">
        <w:rPr>
          <w:lang w:val="en-US"/>
        </w:rPr>
        <w:t>Bi</w:t>
      </w:r>
      <w:r w:rsidR="00115DBD" w:rsidRPr="00115DBD">
        <w:t>:</w:t>
      </w:r>
      <w:r w:rsidR="00115DBD" w:rsidRPr="00115DBD">
        <w:rPr>
          <w:lang w:val="en-US"/>
        </w:rPr>
        <w:t>YIG</w:t>
      </w:r>
      <w:r w:rsidR="00115DBD">
        <w:t>. Было продемонстрировано, что при спектральном пересечении ЛПР и РППР достигается поворот плоскости поляризации на 90 градусов</w:t>
      </w:r>
      <w:r w:rsidR="00EB7FFD">
        <w:t xml:space="preserve">. На рис. 1.2.3 показан спектр пропускания такой структуры при пересечении ЛПР и РППР. Поворот плоскости поляризации достигает своего максимального значения (см. рис.1.2.3) </w:t>
      </w:r>
      <w:r w:rsidR="00EB7FFD">
        <w:rPr>
          <w:highlight w:val="yellow"/>
        </w:rPr>
        <w:t>в</w:t>
      </w:r>
      <w:r w:rsidR="00EB7FFD" w:rsidRPr="00D06833">
        <w:rPr>
          <w:highlight w:val="yellow"/>
        </w:rPr>
        <w:t xml:space="preserve"> области спектра, в которой пропускание стремиться к нулю</w:t>
      </w:r>
      <w:r w:rsidR="00EB7FFD">
        <w:t xml:space="preserve">. Таким образом, механизм усиления МО связан с </w:t>
      </w:r>
      <w:r w:rsidR="00EB7FFD" w:rsidRPr="00D06833">
        <w:rPr>
          <w:highlight w:val="yellow"/>
        </w:rPr>
        <w:t>подавление</w:t>
      </w:r>
      <w:r w:rsidR="00EB7FFD">
        <w:rPr>
          <w:highlight w:val="yellow"/>
        </w:rPr>
        <w:t>м</w:t>
      </w:r>
      <w:r w:rsidR="00EB7FFD" w:rsidRPr="00D06833">
        <w:rPr>
          <w:highlight w:val="yellow"/>
        </w:rPr>
        <w:t xml:space="preserve"> </w:t>
      </w:r>
      <w:r w:rsidR="00EB7FFD">
        <w:rPr>
          <w:highlight w:val="yellow"/>
        </w:rPr>
        <w:t xml:space="preserve">поляризации </w:t>
      </w:r>
      <w:r w:rsidR="00EB7FFD" w:rsidRPr="00D06833">
        <w:rPr>
          <w:highlight w:val="yellow"/>
        </w:rPr>
        <w:t>прошедшей волны</w:t>
      </w:r>
      <w:r w:rsidR="00EB7FFD">
        <w:t xml:space="preserve"> и рождением новой волны за счет магнитооптической активности. </w:t>
      </w:r>
      <w:r w:rsidR="00936941" w:rsidRPr="00EB7FFD">
        <w:t>Авт</w:t>
      </w:r>
      <w:r w:rsidR="00B24200" w:rsidRPr="00EB7FFD">
        <w:t>оры</w:t>
      </w:r>
      <w:r w:rsidR="00EB7FFD" w:rsidRPr="00EB7FFD">
        <w:t xml:space="preserve"> </w:t>
      </w:r>
      <w:r w:rsidR="00B24200" w:rsidRPr="00EB7FFD">
        <w:t>продемонстрировали</w:t>
      </w:r>
      <w:r w:rsidR="00936941" w:rsidRPr="00EB7FFD">
        <w:t xml:space="preserve"> численн</w:t>
      </w:r>
      <w:r w:rsidR="00B24200" w:rsidRPr="00EB7FFD">
        <w:t>ую</w:t>
      </w:r>
      <w:r w:rsidR="00936941" w:rsidRPr="00EB7FFD">
        <w:t xml:space="preserve"> модель и показа</w:t>
      </w:r>
      <w:r w:rsidR="00B24200" w:rsidRPr="00EB7FFD">
        <w:t>ли</w:t>
      </w:r>
      <w:r w:rsidR="00936941" w:rsidRPr="00EB7FFD">
        <w:t>, что в области РПЛП данная структура</w:t>
      </w:r>
      <w:r w:rsidR="00EB7FFD" w:rsidRPr="00EB7FFD">
        <w:t xml:space="preserve"> </w:t>
      </w:r>
      <w:r w:rsidR="00936941" w:rsidRPr="00EB7FFD">
        <w:t xml:space="preserve">может </w:t>
      </w:r>
      <w:r w:rsidR="00B24200" w:rsidRPr="00EB7FFD">
        <w:t>использоваться как пластинка λ/2,так и пластинка</w:t>
      </w:r>
      <w:r w:rsidR="00936941" w:rsidRPr="00EB7FFD">
        <w:t xml:space="preserve"> λ/4</w:t>
      </w:r>
      <w:r w:rsidR="005A7717" w:rsidRPr="00EB7FFD">
        <w:t xml:space="preserve"> (рис.1.2.3. </w:t>
      </w:r>
      <w:r w:rsidR="005A7717" w:rsidRPr="00EB7FFD">
        <w:rPr>
          <w:lang w:val="en-US"/>
        </w:rPr>
        <w:t>b</w:t>
      </w:r>
      <w:r w:rsidR="005A7717" w:rsidRPr="00EB7FFD">
        <w:t>))</w:t>
      </w:r>
      <w:r w:rsidR="00936941" w:rsidRPr="00EB7FFD">
        <w:t>.</w:t>
      </w:r>
    </w:p>
    <w:p w:rsidR="00865136" w:rsidRDefault="006E6A57" w:rsidP="008E2555">
      <w:r w:rsidRPr="00EB7FFD">
        <w:lastRenderedPageBreak/>
        <w:t>Стои</w:t>
      </w:r>
      <w:r w:rsidR="00D16284" w:rsidRPr="00EB7FFD">
        <w:t>т отметить, что данный магнитоо</w:t>
      </w:r>
      <w:r w:rsidRPr="00EB7FFD">
        <w:t>п</w:t>
      </w:r>
      <w:r w:rsidR="00D16284" w:rsidRPr="00EB7FFD">
        <w:t>т</w:t>
      </w:r>
      <w:r w:rsidRPr="00EB7FFD">
        <w:t xml:space="preserve">ический эффект нельзя назвать эффектом Фарадея, так как </w:t>
      </w:r>
      <w:r w:rsidR="00B24200" w:rsidRPr="00EB7FFD">
        <w:t>он</w:t>
      </w:r>
      <w:r w:rsidRPr="00EB7FFD">
        <w:t xml:space="preserve"> является взаимным</w:t>
      </w:r>
      <w:r w:rsidR="007B5C0D" w:rsidRPr="00EB7FFD">
        <w:t xml:space="preserve"> [ссылка на работу]</w:t>
      </w:r>
      <w:r w:rsidRPr="00EB7FFD">
        <w:t>.</w:t>
      </w:r>
      <w:r w:rsidR="00EB7FFD">
        <w:t xml:space="preserve"> Действительно, при помещении данной структуры между двух зеркал МО уменьшается, а не увеличивается как в эффекте Фарадея. 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8" type="#_x0000_t75" style="width:9pt;height:14.25pt" o:ole="">
            <v:imagedata r:id="rId62" o:title=""/>
          </v:shape>
          <o:OLEObject Type="Embed" ProgID="Equation.DSMT4" ShapeID="_x0000_i1048" DrawAspect="Content" ObjectID="_1601794056" r:id="rId63"/>
        </w:object>
      </w:r>
      <w:r w:rsidR="00B3005C" w:rsidRPr="00CD7FAA">
        <w:rPr>
          <w:position w:val="-10"/>
        </w:rPr>
        <w:object w:dxaOrig="840" w:dyaOrig="340">
          <v:shape id="_x0000_i1049" type="#_x0000_t75" style="width:42pt;height:17.25pt" o:ole="">
            <v:imagedata r:id="rId64" o:title=""/>
          </v:shape>
          <o:OLEObject Type="Embed" ProgID="Equation.DSMT4" ShapeID="_x0000_i1049" DrawAspect="Content" ObjectID="_1601794057" r:id="rId65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50" type="#_x0000_t75" style="width:12pt;height:21pt" o:ole="">
            <v:imagedata r:id="rId66" o:title=""/>
          </v:shape>
          <o:OLEObject Type="Embed" ProgID="Equation.DSMT4" ShapeID="_x0000_i1050" DrawAspect="Content" ObjectID="_1601794058" r:id="rId67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>ензор линейной восприимчивости. В</w:t>
      </w:r>
      <w:r w:rsidR="005258C6">
        <w:t xml:space="preserve"> случае, когда полеполяризованной</w:t>
      </w:r>
      <w:r w:rsidR="00B3005C" w:rsidRPr="005258C6">
        <w:t>среды</w:t>
      </w:r>
      <w:r w:rsidR="00B3005C">
        <w:t xml:space="preserve">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51" type="#_x0000_t75" style="width:459.75pt;height:44.25pt" o:ole="">
            <v:imagedata r:id="rId68" o:title=""/>
          </v:shape>
          <o:OLEObject Type="Embed" ProgID="Equation.DSMT4" ShapeID="_x0000_i1051" DrawAspect="Content" ObjectID="_1601794059" r:id="rId69"/>
        </w:object>
      </w:r>
      <w:r w:rsidR="00B3005C" w:rsidRPr="00785383">
        <w:rPr>
          <w:position w:val="-4"/>
        </w:rPr>
        <w:object w:dxaOrig="180" w:dyaOrig="279">
          <v:shape id="_x0000_i1052" type="#_x0000_t75" style="width:9pt;height:14.25pt" o:ole="">
            <v:imagedata r:id="rId62" o:title=""/>
          </v:shape>
          <o:OLEObject Type="Embed" ProgID="Equation.DSMT4" ShapeID="_x0000_i1052" DrawAspect="Content" ObjectID="_1601794060" r:id="rId70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 w:rsidR="005258C6">
        <w:t>только нелинейные</w:t>
      </w:r>
      <w:r w:rsidR="005258C6" w:rsidRPr="005258C6">
        <w:t>эффекты</w:t>
      </w:r>
      <w:r>
        <w:t xml:space="preserve">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E03472" w:rsidP="00B3005C">
      <w:r w:rsidRPr="00E03472">
        <w:rPr>
          <w:noProof/>
          <w:position w:val="-16"/>
        </w:rPr>
        <w:pict>
          <v:shape id="_x0000_s1044" type="#_x0000_t75" style="position:absolute;left:0;text-align:left;margin-left:87.45pt;margin-top:.6pt;width:230.75pt;height:25.15pt;z-index:251660288">
            <v:imagedata r:id="rId71" o:title=""/>
            <w10:wrap type="square" side="right"/>
          </v:shape>
          <o:OLEObject Type="Embed" ProgID="Equation.DSMT4" ShapeID="_x0000_s1044" DrawAspect="Content" ObjectID="_1601794086" r:id="rId72"/>
        </w:pi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53" type="#_x0000_t75" style="width:50.25pt;height:18pt" o:ole="">
            <v:imagedata r:id="rId73" o:title=""/>
          </v:shape>
          <o:OLEObject Type="Embed" ProgID="Equation.DSMT4" ShapeID="_x0000_i1053" DrawAspect="Content" ObjectID="_1601794061" r:id="rId74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>.</w:t>
      </w:r>
      <w:r w:rsidR="005258C6" w:rsidRPr="005258C6">
        <w:t xml:space="preserve">Выше рассмотренный </w:t>
      </w:r>
      <w:r w:rsidR="00B3005C">
        <w:t xml:space="preserve">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="00FC4787">
        <w:t xml:space="preserve"> </w:t>
      </w:r>
      <w:r>
        <w:t>следует</w:t>
      </w:r>
      <w:r w:rsidR="00FC4787">
        <w:t xml:space="preserve"> </w:t>
      </w:r>
      <w:r>
        <w:t>из</w:t>
      </w:r>
      <w:r w:rsidR="00FC4787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</w:t>
      </w:r>
      <w:r w:rsidR="00366A62" w:rsidRPr="005258C6">
        <w:t>,</w:t>
      </w:r>
      <w:r>
        <w:t xml:space="preserve">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4" type="#_x0000_t75" style="width:22.5pt;height:24pt" o:ole="">
            <v:imagedata r:id="rId75" o:title=""/>
          </v:shape>
          <o:OLEObject Type="Embed" ProgID="Equation.DSMT4" ShapeID="_x0000_i1054" DrawAspect="Content" ObjectID="_1601794062" r:id="rId76"/>
        </w:object>
      </w:r>
      <w:r w:rsidR="00B812E3">
        <w:t xml:space="preserve">от нуля. </w:t>
      </w:r>
      <w:r w:rsidR="00FC4787" w:rsidRPr="00FC4787">
        <w:t>Д</w:t>
      </w:r>
      <w:r w:rsidR="004345CB" w:rsidRPr="00FC4787">
        <w:t xml:space="preserve">ля центросимметричных сред в дипольном приближении: </w:t>
      </w:r>
      <w:r w:rsidR="004345CB" w:rsidRPr="00FC4787">
        <w:rPr>
          <w:position w:val="-10"/>
        </w:rPr>
        <w:object w:dxaOrig="1540" w:dyaOrig="480">
          <v:shape id="_x0000_i1055" type="#_x0000_t75" style="width:79.5pt;height:24pt" o:ole="">
            <v:imagedata r:id="rId77" o:title=""/>
          </v:shape>
          <o:OLEObject Type="Embed" ProgID="Equation.DSMT4" ShapeID="_x0000_i1055" DrawAspect="Content" ObjectID="_1601794063" r:id="rId78"/>
        </w:object>
      </w:r>
      <w:r w:rsidR="004345CB" w:rsidRPr="00FC4787">
        <w:t xml:space="preserve">, что возможно только </w:t>
      </w:r>
      <w:r w:rsidR="00D95EC6" w:rsidRPr="00FC4787">
        <w:t xml:space="preserve">при условии </w:t>
      </w:r>
      <w:r w:rsidR="00D55397" w:rsidRPr="00FC4787">
        <w:rPr>
          <w:position w:val="-10"/>
        </w:rPr>
        <w:object w:dxaOrig="800" w:dyaOrig="480">
          <v:shape id="_x0000_i1056" type="#_x0000_t75" style="width:40.5pt;height:24pt" o:ole="">
            <v:imagedata r:id="rId79" o:title=""/>
          </v:shape>
          <o:OLEObject Type="Embed" ProgID="Equation.DSMT4" ShapeID="_x0000_i1056" DrawAspect="Content" ObjectID="_1601794064" r:id="rId80"/>
        </w:object>
      </w:r>
      <w:r w:rsidR="004345CB" w:rsidRPr="00FC4787">
        <w:t>.</w:t>
      </w:r>
      <w:r w:rsidR="00FC4787">
        <w:t xml:space="preserve"> Таким образом, в таких средах генерации ВГ быть не может.</w:t>
      </w:r>
    </w:p>
    <w:p w:rsidR="0056296F" w:rsidRDefault="004345CB" w:rsidP="008E2555">
      <w:r>
        <w:tab/>
        <w:t xml:space="preserve">Для границы раздела двух сред </w:t>
      </w:r>
      <w:r w:rsidRPr="00FC4787">
        <w:t>нарушается</w:t>
      </w:r>
      <w:r>
        <w:t xml:space="preserve">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5258C6">
        <w:t>Более</w:t>
      </w:r>
      <w:r w:rsidR="00E70D83">
        <w:t xml:space="preserve">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D95EC6" w:rsidRPr="00CD7FAA">
        <w:rPr>
          <w:position w:val="-10"/>
        </w:rPr>
        <w:object w:dxaOrig="2860" w:dyaOrig="480">
          <v:shape id="_x0000_i1057" type="#_x0000_t75" style="width:148.5pt;height:24pt" o:ole="">
            <v:imagedata r:id="rId81" o:title=""/>
          </v:shape>
          <o:OLEObject Type="Embed" ProgID="Equation.DSMT4" ShapeID="_x0000_i1057" DrawAspect="Content" ObjectID="_1601794065" r:id="rId8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lastRenderedPageBreak/>
        <w:tab/>
      </w:r>
      <w:r w:rsidR="00C13C31">
        <w:rPr>
          <w:position w:val="-10"/>
        </w:rPr>
        <w:t xml:space="preserve">Намагниченность приводит к нарушению симметрии среды </w:t>
      </w:r>
      <w:r w:rsidR="003876A9">
        <w:rPr>
          <w:position w:val="-10"/>
        </w:rPr>
        <w:t xml:space="preserve">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E03472" w:rsidP="008E2555">
      <w:pPr>
        <w:rPr>
          <w:position w:val="-10"/>
        </w:rPr>
      </w:pPr>
      <w:r>
        <w:rPr>
          <w:noProof/>
          <w:position w:val="-10"/>
          <w:lang w:eastAsia="ru-RU"/>
        </w:rPr>
        <w:pict>
          <v:shape id="_x0000_s1066" type="#_x0000_t75" style="position:absolute;left:0;text-align:left;margin-left:82.9pt;margin-top:5.5pt;width:286.7pt;height:28.15pt;z-index:251661312">
            <v:imagedata r:id="rId83" o:title=""/>
            <w10:wrap type="square" side="right"/>
          </v:shape>
          <o:OLEObject Type="Embed" ProgID="Equation.DSMT4" ShapeID="_x0000_s1066" DrawAspect="Content" ObjectID="_1601794087" r:id="rId84"/>
        </w:pi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E03472" w:rsidP="008E2555">
      <w:r>
        <w:rPr>
          <w:noProof/>
          <w:lang w:eastAsia="ru-RU"/>
        </w:rPr>
        <w:pict>
          <v:shape id="_x0000_s1067" type="#_x0000_t75" style="position:absolute;left:0;text-align:left;margin-left:78.15pt;margin-top:5.95pt;width:329.65pt;height:32.1pt;z-index:251662336">
            <v:imagedata r:id="rId85" o:title=""/>
            <w10:wrap type="square" side="right"/>
          </v:shape>
          <o:OLEObject Type="Embed" ProgID="Equation.DSMT4" ShapeID="_x0000_s1067" DrawAspect="Content" ObjectID="_1601794088" r:id="rId86"/>
        </w:pi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8" type="#_x0000_t75" style="width:30pt;height:25.5pt" o:ole="">
            <v:imagedata r:id="rId87" o:title=""/>
          </v:shape>
          <o:OLEObject Type="Embed" ProgID="Equation.DSMT4" ShapeID="_x0000_i1058" DrawAspect="Content" ObjectID="_1601794066" r:id="rId88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9" type="#_x0000_t75" style="width:38.25pt;height:26.25pt" o:ole="">
            <v:imagedata r:id="rId89" o:title=""/>
          </v:shape>
          <o:OLEObject Type="Embed" ProgID="Equation.DSMT4" ShapeID="_x0000_i1059" DrawAspect="Content" ObjectID="_1601794067" r:id="rId9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E03472" w:rsidP="008E2555">
      <w:r>
        <w:rPr>
          <w:noProof/>
          <w:lang w:eastAsia="ru-RU"/>
        </w:rPr>
        <w:pict>
          <v:shape id="_x0000_s1068" type="#_x0000_t75" style="position:absolute;left:0;text-align:left;margin-left:67.05pt;margin-top:-14.85pt;width:344.65pt;height:50.15pt;z-index:251663360">
            <v:imagedata r:id="rId91" o:title=""/>
            <w10:wrap type="square" side="right"/>
          </v:shape>
          <o:OLEObject Type="Embed" ProgID="Equation.DSMT4" ShapeID="_x0000_s1068" DrawAspect="Content" ObjectID="_1601794089" r:id="rId92"/>
        </w:pi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60" type="#_x0000_t75" style="width:19.5pt;height:19.5pt" o:ole="">
            <v:imagedata r:id="rId93" o:title=""/>
          </v:shape>
          <o:OLEObject Type="Embed" ProgID="Equation.DSMT4" ShapeID="_x0000_i1060" DrawAspect="Content" ObjectID="_1601794068" r:id="rId9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61" type="#_x0000_t75" style="width:17.25pt;height:15.75pt" o:ole="">
            <v:imagedata r:id="rId95" o:title=""/>
          </v:shape>
          <o:OLEObject Type="Embed" ProgID="Equation.DSMT4" ShapeID="_x0000_i1061" DrawAspect="Content" ObjectID="_1601794069" r:id="rId9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62" type="#_x0000_t75" style="width:17.25pt;height:15.75pt" o:ole="">
            <v:imagedata r:id="rId95" o:title=""/>
          </v:shape>
          <o:OLEObject Type="Embed" ProgID="Equation.DSMT4" ShapeID="_x0000_i1062" DrawAspect="Content" ObjectID="_1601794070" r:id="rId9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E03472" w:rsidP="008E2555">
      <w:r>
        <w:rPr>
          <w:noProof/>
          <w:lang w:eastAsia="ru-RU"/>
        </w:rPr>
        <w:pict>
          <v:shape id="_x0000_s1069" type="#_x0000_t75" style="position:absolute;left:0;text-align:left;margin-left:78.15pt;margin-top:3.5pt;width:364.65pt;height:24.1pt;z-index:251664384">
            <v:imagedata r:id="rId98" o:title=""/>
            <w10:wrap type="square" side="right"/>
          </v:shape>
          <o:OLEObject Type="Embed" ProgID="Equation.DSMT4" ShapeID="_x0000_s1069" DrawAspect="Content" ObjectID="_1601794090" r:id="rId99"/>
        </w:pi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lastRenderedPageBreak/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filedenhancementonroughsurfacesof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малом количестве работ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 w:rsidRPr="00A6488C">
        <w:t>Например, в</w:t>
      </w:r>
      <w:r w:rsidR="003C7177" w:rsidRPr="00A6488C">
        <w:t xml:space="preserve"> работе [</w:t>
      </w:r>
      <w:r w:rsidR="007005B7" w:rsidRPr="00A6488C">
        <w:t>Surface lattice resonances in second-harmonic generation from metasurfaces</w:t>
      </w:r>
      <w:r w:rsidR="003C7177" w:rsidRPr="00A6488C">
        <w:t xml:space="preserve">] </w:t>
      </w:r>
      <w:r w:rsidR="007005B7" w:rsidRPr="00A6488C">
        <w:t>исследовалась 2</w:t>
      </w:r>
      <w:r w:rsidR="007005B7" w:rsidRPr="00A6488C">
        <w:rPr>
          <w:lang w:val="en-US"/>
        </w:rPr>
        <w:t>D</w:t>
      </w:r>
      <w:r w:rsidR="007005B7" w:rsidRPr="00A6488C">
        <w:t xml:space="preserve"> решетка из золотых наночастиц. </w:t>
      </w:r>
      <w:r w:rsidR="00A6488C" w:rsidRPr="00A6488C">
        <w:t>В</w:t>
      </w:r>
      <w:r w:rsidR="007005B7" w:rsidRPr="00A6488C">
        <w:t xml:space="preserve"> области </w:t>
      </w:r>
      <w:r w:rsidR="00A6488C" w:rsidRPr="00A6488C">
        <w:t>возбуждения</w:t>
      </w:r>
      <w:r w:rsidR="007005B7" w:rsidRPr="00A6488C">
        <w:t xml:space="preserve"> РПРП наблюдается </w:t>
      </w:r>
      <w:r w:rsidR="006A560D" w:rsidRPr="00A6488C">
        <w:t xml:space="preserve">увеличение </w:t>
      </w:r>
      <w:r w:rsidR="00A6488C" w:rsidRPr="00A6488C">
        <w:t>ВГ</w:t>
      </w:r>
      <w:r w:rsidR="006A560D" w:rsidRPr="00A6488C">
        <w:t xml:space="preserve"> </w:t>
      </w:r>
      <w:r w:rsidR="007005B7" w:rsidRPr="00A6488C">
        <w:t xml:space="preserve">на порядок по сравнению </w:t>
      </w:r>
      <w:r w:rsidR="00A6488C" w:rsidRPr="00A6488C">
        <w:t xml:space="preserve">с нерезонансной </w:t>
      </w:r>
      <w:r w:rsidR="007005B7" w:rsidRPr="00A6488C">
        <w:t xml:space="preserve">областью (рис. 1.2.4 </w:t>
      </w:r>
      <w:r w:rsidR="007005B7" w:rsidRPr="00A6488C">
        <w:rPr>
          <w:lang w:val="en-US"/>
        </w:rPr>
        <w:t>a</w:t>
      </w:r>
      <w:r w:rsidR="007005B7" w:rsidRPr="00A6488C">
        <w:t>)).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 xml:space="preserve">, </w:t>
      </w:r>
      <w:r w:rsidRPr="005258C6">
        <w:t>включающ</w:t>
      </w:r>
      <w:r w:rsidR="005258C6" w:rsidRPr="005258C6">
        <w:t>ей</w:t>
      </w:r>
      <w:r>
        <w:t xml:space="preserve">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="00A6488C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enhancementofnonlinearmagneto</w:t>
      </w:r>
      <w:r w:rsidR="0024060A" w:rsidRPr="0024060A">
        <w:t>-</w:t>
      </w:r>
      <w:r w:rsidR="0024060A" w:rsidRPr="0024060A">
        <w:rPr>
          <w:lang w:val="en-US"/>
        </w:rPr>
        <w:t>opticalresponse</w:t>
      </w:r>
      <w:r w:rsidR="0024060A">
        <w:rPr>
          <w:lang w:val="en-US"/>
        </w:rPr>
        <w:t>innickelnanorodmetamaterial</w:t>
      </w:r>
      <w:r w:rsidRPr="003C7177">
        <w:t>]</w:t>
      </w:r>
      <w:r w:rsidR="0035113A">
        <w:t xml:space="preserve">в упорядоченной решетке никелевых наночастиц </w:t>
      </w:r>
      <w:r>
        <w:t xml:space="preserve">в области возбуждения ЛПР </w:t>
      </w:r>
      <w:r w:rsidR="005258C6">
        <w:t>наблюдалось</w:t>
      </w:r>
      <w:r w:rsidR="00A6488C">
        <w:t xml:space="preserve"> </w:t>
      </w:r>
      <w:r w:rsidR="0035113A">
        <w:t>значительное</w:t>
      </w:r>
      <w:r>
        <w:t xml:space="preserve"> увеличение </w:t>
      </w:r>
      <w:r w:rsidR="005258C6">
        <w:t xml:space="preserve">магнитооптического отклика </w:t>
      </w:r>
      <w:r w:rsidR="004833CB">
        <w:t xml:space="preserve"> на частоте второй гармоники</w:t>
      </w:r>
      <w:r w:rsidR="005258C6" w:rsidRPr="007005B7">
        <w:t>(</w:t>
      </w:r>
      <w:r w:rsidR="005258C6">
        <w:t xml:space="preserve">рис. 1.2.4 </w:t>
      </w:r>
      <w:r w:rsidR="005258C6">
        <w:rPr>
          <w:lang w:val="en-US"/>
        </w:rPr>
        <w:t>a</w:t>
      </w:r>
      <w:r w:rsidR="005258C6" w:rsidRPr="007005B7">
        <w:t>))</w:t>
      </w:r>
      <w:r w:rsidR="005258C6">
        <w:t xml:space="preserve">.Усиление магнитооптического отклика происходит не только на частоте второй гармоники, а также и </w:t>
      </w:r>
      <w:r w:rsidR="004833CB">
        <w:t>на частоте накачки</w:t>
      </w:r>
      <w:r w:rsidR="005258C6">
        <w:t xml:space="preserve">, как показано на </w:t>
      </w:r>
      <w:r w:rsidR="007005B7">
        <w:t xml:space="preserve">рис. 1.2.4 </w:t>
      </w:r>
      <w:r w:rsidR="007005B7">
        <w:rPr>
          <w:lang w:val="en-US"/>
        </w:rPr>
        <w:t>b</w:t>
      </w:r>
      <w:r w:rsidR="005258C6">
        <w:t>)</w:t>
      </w:r>
      <w:r w:rsidR="004833CB">
        <w:t xml:space="preserve">. </w:t>
      </w:r>
    </w:p>
    <w:p w:rsidR="004833CB" w:rsidRDefault="004833CB" w:rsidP="003C7177">
      <w:r>
        <w:tab/>
      </w:r>
      <w:r w:rsidR="005258C6">
        <w:t>Исходя из вышесказанного</w:t>
      </w:r>
      <w:r>
        <w:t>, магнитооптический отклик ув</w:t>
      </w:r>
      <w:r w:rsidR="007126B5">
        <w:t>ел</w:t>
      </w:r>
      <w:r w:rsidR="00131628">
        <w:t xml:space="preserve">ичивается </w:t>
      </w:r>
      <w:r w:rsidR="0074207D">
        <w:t xml:space="preserve">не за счет изменения магнитоиндуцированной диэлектрической проницаемости, как это </w:t>
      </w:r>
      <w:r w:rsidR="0074207D" w:rsidRPr="00DB417F">
        <w:t>было</w:t>
      </w:r>
      <w:r w:rsidR="0074207D">
        <w:t xml:space="preserve">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</w:t>
      </w:r>
      <w:r w:rsidR="00DB417F">
        <w:t xml:space="preserve">продемонстрировано </w:t>
      </w:r>
      <w:r w:rsidR="0074207D">
        <w:t xml:space="preserve">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EB2" w:rsidRPr="00FC086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>Рис.1.2.4</w:t>
      </w:r>
      <w:r w:rsidR="003A36A0">
        <w:rPr>
          <w:b/>
          <w:sz w:val="18"/>
          <w:szCs w:val="18"/>
          <w:lang w:val="en-US"/>
        </w:rPr>
        <w:t>a</w:t>
      </w:r>
      <w:r w:rsidR="003A36A0" w:rsidRPr="005B17CE">
        <w:rPr>
          <w:b/>
          <w:sz w:val="18"/>
          <w:szCs w:val="18"/>
        </w:rPr>
        <w:t xml:space="preserve">) </w:t>
      </w:r>
      <w:r w:rsidR="003A36A0">
        <w:rPr>
          <w:b/>
          <w:sz w:val="18"/>
          <w:szCs w:val="18"/>
        </w:rPr>
        <w:t xml:space="preserve">Спектры магнитного контраста </w:t>
      </w:r>
      <w:r w:rsidR="00FC0862">
        <w:rPr>
          <w:b/>
          <w:sz w:val="18"/>
          <w:szCs w:val="18"/>
        </w:rPr>
        <w:t xml:space="preserve">с упорядоченной решетке из никелевых нанодисков. </w:t>
      </w:r>
      <w:r w:rsidR="00FC0862">
        <w:rPr>
          <w:b/>
          <w:sz w:val="18"/>
          <w:szCs w:val="18"/>
          <w:lang w:val="en-US"/>
        </w:rPr>
        <w:t>b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Спектры усиления интенсивности ВГ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>
        <w:rPr>
          <w:b/>
          <w:sz w:val="18"/>
          <w:szCs w:val="18"/>
        </w:rPr>
        <w:t xml:space="preserve">решетке нанополосок </w:t>
      </w:r>
      <w:r w:rsidR="00FC0862">
        <w:rPr>
          <w:b/>
          <w:sz w:val="18"/>
          <w:szCs w:val="18"/>
          <w:lang w:val="en-US"/>
        </w:rPr>
        <w:t>c</w:t>
      </w:r>
      <w:r w:rsidR="00FC0862" w:rsidRPr="00FC0862">
        <w:rPr>
          <w:b/>
          <w:sz w:val="18"/>
          <w:szCs w:val="18"/>
        </w:rPr>
        <w:t>)Спектры фазовой задержки между магнитной и немагнитной компоненто</w:t>
      </w:r>
      <w:r w:rsidR="00FC0862">
        <w:rPr>
          <w:b/>
          <w:sz w:val="18"/>
          <w:szCs w:val="18"/>
        </w:rPr>
        <w:t>й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>
        <w:rPr>
          <w:b/>
          <w:sz w:val="18"/>
          <w:szCs w:val="18"/>
        </w:rPr>
        <w:t>решетке нанополосок.</w:t>
      </w:r>
    </w:p>
    <w:p w:rsidR="00B50CAC" w:rsidRPr="007D0282" w:rsidRDefault="00B50CAC" w:rsidP="003C7177">
      <w:pPr>
        <w:rPr>
          <w:b/>
          <w:sz w:val="18"/>
          <w:szCs w:val="18"/>
        </w:rPr>
      </w:pPr>
    </w:p>
    <w:p w:rsidR="007126B5" w:rsidRPr="00B22C7B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lastRenderedPageBreak/>
        <w:t>1.3. Приложение плазмонного резонанса к оптическим биосенсорам</w:t>
      </w:r>
    </w:p>
    <w:p w:rsidR="007D0282" w:rsidRDefault="007D0282" w:rsidP="007126B5">
      <w:pPr>
        <w:rPr>
          <w:b/>
          <w:szCs w:val="24"/>
        </w:rPr>
      </w:pP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 w:rsidR="00BA6B03">
        <w:rPr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BA6B03">
        <w:rPr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BA6B03">
        <w:t xml:space="preserve"> </w:t>
      </w:r>
      <w:r w:rsidR="0066414D">
        <w:t>в</w:t>
      </w:r>
      <w:r w:rsidR="00BA6B03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Nylandersurfaceplasmonresonanceforgasdetectionandbiosensing</w:t>
      </w:r>
      <w:r w:rsidR="0066414D" w:rsidRPr="0066414D">
        <w:t>]</w:t>
      </w:r>
      <w:r w:rsidR="0066414D" w:rsidRPr="00377EB2">
        <w:t>в эксперименте</w:t>
      </w:r>
      <w:r w:rsidR="0066414D" w:rsidRPr="00DC25ED">
        <w:t xml:space="preserve"> с </w:t>
      </w:r>
      <w:r w:rsidR="00170677" w:rsidRPr="00DC25ED">
        <w:t>возбуждени</w:t>
      </w:r>
      <w:r w:rsidR="0066414D" w:rsidRPr="00DC25ED">
        <w:t>ем</w:t>
      </w:r>
      <w:r w:rsidR="00BA6B03">
        <w:t xml:space="preserve"> </w:t>
      </w:r>
      <w:r w:rsidR="00926F43" w:rsidRPr="00DC25ED">
        <w:t xml:space="preserve">ППП </w:t>
      </w:r>
      <w:r w:rsidR="00377EB2">
        <w:t>детектировали</w:t>
      </w:r>
      <w:r w:rsidR="00BA6B03">
        <w:t xml:space="preserve"> </w:t>
      </w:r>
      <w:r w:rsidR="00377EB2">
        <w:t>адсорбцию</w:t>
      </w:r>
      <w:r w:rsidR="00926F43">
        <w:t xml:space="preserve"> молекул</w:t>
      </w:r>
      <w:r w:rsidR="0066414D">
        <w:t xml:space="preserve"> на пленке золота</w:t>
      </w:r>
      <w:r w:rsidR="00926F43">
        <w:t>.</w:t>
      </w:r>
      <w:r w:rsidR="00BA6B0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>изготовления наностру</w:t>
      </w:r>
      <w:r w:rsidR="000F1170">
        <w:t>к</w:t>
      </w:r>
      <w:r w:rsidR="00DC25ED">
        <w:t>тур</w:t>
      </w:r>
      <w:r w:rsidR="00B90AAD">
        <w:t>.</w:t>
      </w:r>
    </w:p>
    <w:p w:rsidR="000B5A17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90AA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>селект</w:t>
      </w:r>
      <w:r w:rsidR="00A64204">
        <w:rPr>
          <w:color w:val="000000" w:themeColor="text1"/>
        </w:rPr>
        <w:t>ивно прицепляются к целевым</w:t>
      </w:r>
      <w:r w:rsidR="003F7404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молекулам (антител</w:t>
      </w:r>
      <w:r w:rsidR="00377EB2">
        <w:rPr>
          <w:color w:val="000000" w:themeColor="text1"/>
        </w:rPr>
        <w:t>а</w:t>
      </w:r>
      <w:r w:rsidR="000F1170">
        <w:rPr>
          <w:color w:val="000000" w:themeColor="text1"/>
        </w:rPr>
        <w:t>)</w:t>
      </w:r>
      <w:r w:rsidR="00134B3D">
        <w:rPr>
          <w:color w:val="000000" w:themeColor="text1"/>
        </w:rPr>
        <w:t xml:space="preserve">. </w:t>
      </w:r>
      <w:r w:rsidR="00E92D99">
        <w:rPr>
          <w:color w:val="000000" w:themeColor="text1"/>
        </w:rPr>
        <w:t xml:space="preserve">Минимально детектируемая концентрация аналита и является конечной характеристикой качества отклика сенсора, при этом необходимо обеспечить хорошую </w:t>
      </w:r>
      <w:r w:rsidR="00A64204" w:rsidRPr="00A64204">
        <w:rPr>
          <w:color w:val="000000" w:themeColor="text1"/>
        </w:rPr>
        <w:t>"</w:t>
      </w:r>
      <w:r w:rsidR="00E92D99">
        <w:rPr>
          <w:color w:val="000000" w:themeColor="text1"/>
        </w:rPr>
        <w:t>связываемость</w:t>
      </w:r>
      <w:r w:rsidR="00A64204" w:rsidRPr="00A64204">
        <w:rPr>
          <w:color w:val="000000" w:themeColor="text1"/>
        </w:rPr>
        <w:t>"</w:t>
      </w:r>
      <w:r w:rsidR="00E92D99">
        <w:rPr>
          <w:color w:val="000000" w:themeColor="text1"/>
        </w:rPr>
        <w:t xml:space="preserve"> поверхности сенсора с рецепторами и исключить </w:t>
      </w:r>
      <w:r w:rsidR="00A64204">
        <w:rPr>
          <w:color w:val="000000" w:themeColor="text1"/>
        </w:rPr>
        <w:t xml:space="preserve">связывание с нецелевыми </w:t>
      </w:r>
      <w:r w:rsidR="00E92D99">
        <w:rPr>
          <w:color w:val="000000" w:themeColor="text1"/>
        </w:rPr>
        <w:t xml:space="preserve"> </w:t>
      </w:r>
      <w:r w:rsidR="00A64204">
        <w:rPr>
          <w:color w:val="000000" w:themeColor="text1"/>
        </w:rPr>
        <w:t>молекулами (неспецифичное связ</w:t>
      </w:r>
    </w:p>
    <w:p w:rsidR="00D76A9D" w:rsidRPr="00914A74" w:rsidRDefault="00A64204" w:rsidP="007C6D48">
      <w:pPr>
        <w:rPr>
          <w:color w:val="000000" w:themeColor="text1"/>
        </w:rPr>
      </w:pPr>
      <w:r>
        <w:rPr>
          <w:color w:val="000000" w:themeColor="text1"/>
        </w:rPr>
        <w:t xml:space="preserve">ывание). </w:t>
      </w:r>
      <w:r w:rsidR="00D01C1C">
        <w:rPr>
          <w:color w:val="000000" w:themeColor="text1"/>
        </w:rPr>
        <w:t xml:space="preserve">Рассмотрим наиболее популярные способы нанесения биомеркеров на поверхность </w:t>
      </w:r>
      <w:r w:rsidR="007E7274">
        <w:rPr>
          <w:color w:val="000000" w:themeColor="text1"/>
        </w:rPr>
        <w:t xml:space="preserve">биосенсоров </w:t>
      </w:r>
      <w:r w:rsidR="00D01C1C">
        <w:rPr>
          <w:color w:val="000000" w:themeColor="text1"/>
        </w:rPr>
        <w:t>(методы функционализации), разработанные з</w:t>
      </w:r>
      <w:r w:rsidR="00A813B9">
        <w:rPr>
          <w:color w:val="000000" w:themeColor="text1"/>
        </w:rPr>
        <w:t>а последние десятилетия</w:t>
      </w:r>
      <w:r w:rsidR="008649E1">
        <w:rPr>
          <w:color w:val="000000" w:themeColor="text1"/>
        </w:rPr>
        <w:t xml:space="preserve">. </w:t>
      </w:r>
      <w:r w:rsidR="001A5372">
        <w:rPr>
          <w:color w:val="000000" w:themeColor="text1"/>
        </w:rPr>
        <w:t>При этом, поверхность плазмонных биосенсоров, как правило, состоят из благородных металлов. Поэтому в качестве поверхности биосенсоров  возьмем золото.</w:t>
      </w:r>
    </w:p>
    <w:p w:rsidR="006055EC" w:rsidRPr="00914A74" w:rsidRDefault="006055EC" w:rsidP="007C6D48">
      <w:pPr>
        <w:rPr>
          <w:color w:val="000000" w:themeColor="text1"/>
        </w:rPr>
      </w:pPr>
    </w:p>
    <w:p w:rsidR="001A5372" w:rsidRPr="00914A74" w:rsidRDefault="009967D8" w:rsidP="007C6D48">
      <w:pPr>
        <w:rPr>
          <w:color w:val="000000" w:themeColor="text1"/>
        </w:rPr>
      </w:pPr>
      <w:r>
        <w:rPr>
          <w:color w:val="000000" w:themeColor="text1"/>
        </w:rPr>
        <w:t xml:space="preserve"> </w:t>
      </w:r>
      <w:r w:rsidR="00E26480">
        <w:rPr>
          <w:noProof/>
          <w:color w:val="000000" w:themeColor="text1"/>
          <w:lang w:eastAsia="ru-RU"/>
        </w:rPr>
        <w:drawing>
          <wp:inline distT="0" distB="0" distL="0" distR="0">
            <wp:extent cx="6085233" cy="2066925"/>
            <wp:effectExtent l="19050" t="0" r="0" b="0"/>
            <wp:docPr id="61" name="Рисунок 61" descr="C:\Users\175-shan\Desktop\диссер\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175-shan\Desktop\диссер\1_3_1.pn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5233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A9D" w:rsidRPr="00FD3AA7" w:rsidRDefault="00D76A9D" w:rsidP="00D76A9D">
      <w:pPr>
        <w:rPr>
          <w:b/>
          <w:color w:val="000000" w:themeColor="text1"/>
          <w:sz w:val="18"/>
          <w:szCs w:val="18"/>
        </w:rPr>
      </w:pPr>
      <w:r w:rsidRPr="00FD3AA7">
        <w:rPr>
          <w:b/>
          <w:color w:val="000000" w:themeColor="text1"/>
          <w:sz w:val="18"/>
          <w:szCs w:val="18"/>
        </w:rPr>
        <w:t xml:space="preserve">Рис 1.3.1 </w:t>
      </w:r>
      <w:r w:rsidR="00FD3AA7" w:rsidRPr="00FD3AA7">
        <w:rPr>
          <w:b/>
          <w:bCs/>
          <w:sz w:val="18"/>
          <w:szCs w:val="18"/>
          <w:lang w:eastAsia="ru-RU"/>
        </w:rPr>
        <w:t>Схематическое изображение процесса иммобилизации иммуноглобулина G</w:t>
      </w:r>
      <w:r w:rsidR="00FD3AA7" w:rsidRPr="00FD3AA7">
        <w:rPr>
          <w:b/>
          <w:color w:val="000000" w:themeColor="text1"/>
          <w:sz w:val="18"/>
          <w:szCs w:val="18"/>
        </w:rPr>
        <w:t xml:space="preserve"> </w:t>
      </w:r>
      <w:r w:rsidRPr="00FD3AA7">
        <w:rPr>
          <w:b/>
          <w:color w:val="000000" w:themeColor="text1"/>
          <w:sz w:val="18"/>
          <w:szCs w:val="18"/>
        </w:rPr>
        <w:t>[</w:t>
      </w:r>
      <w:r w:rsidRPr="00FD3AA7">
        <w:rPr>
          <w:b/>
          <w:color w:val="000000" w:themeColor="text1"/>
          <w:sz w:val="18"/>
          <w:szCs w:val="18"/>
          <w:lang w:val="en-US"/>
        </w:rPr>
        <w:t>NIY</w:t>
      </w:r>
      <w:r w:rsidRPr="00FD3AA7">
        <w:rPr>
          <w:b/>
          <w:color w:val="000000" w:themeColor="text1"/>
          <w:sz w:val="18"/>
          <w:szCs w:val="18"/>
        </w:rPr>
        <w:t xml:space="preserve"> </w:t>
      </w:r>
      <w:r w:rsidRPr="00FD3AA7">
        <w:rPr>
          <w:b/>
          <w:color w:val="000000" w:themeColor="text1"/>
          <w:sz w:val="18"/>
          <w:szCs w:val="18"/>
          <w:lang w:val="en-US"/>
        </w:rPr>
        <w:t>Y</w:t>
      </w:r>
      <w:r w:rsidRPr="00FD3AA7">
        <w:rPr>
          <w:b/>
          <w:color w:val="000000" w:themeColor="text1"/>
          <w:sz w:val="18"/>
          <w:szCs w:val="18"/>
        </w:rPr>
        <w:t xml:space="preserve"> </w:t>
      </w:r>
      <w:r w:rsidRPr="00FD3AA7">
        <w:rPr>
          <w:b/>
          <w:color w:val="000000" w:themeColor="text1"/>
          <w:sz w:val="18"/>
          <w:szCs w:val="18"/>
          <w:lang w:val="en-US"/>
        </w:rPr>
        <w:t>langmuir</w:t>
      </w:r>
      <w:r w:rsidRPr="00FD3AA7">
        <w:rPr>
          <w:b/>
          <w:color w:val="000000" w:themeColor="text1"/>
          <w:sz w:val="18"/>
          <w:szCs w:val="18"/>
        </w:rPr>
        <w:t xml:space="preserve"> 2012 </w:t>
      </w:r>
      <w:r w:rsidRPr="00FD3AA7">
        <w:rPr>
          <w:b/>
          <w:color w:val="000000" w:themeColor="text1"/>
          <w:sz w:val="18"/>
          <w:szCs w:val="18"/>
          <w:lang w:val="en-US"/>
        </w:rPr>
        <w:t>t</w:t>
      </w:r>
      <w:r w:rsidRPr="00FD3AA7">
        <w:rPr>
          <w:b/>
          <w:color w:val="000000" w:themeColor="text1"/>
          <w:sz w:val="18"/>
          <w:szCs w:val="18"/>
        </w:rPr>
        <w:t xml:space="preserve"> 28],</w:t>
      </w:r>
    </w:p>
    <w:p w:rsidR="00FB3051" w:rsidRPr="00914A74" w:rsidRDefault="009C06F8" w:rsidP="007C6D48">
      <w:pPr>
        <w:rPr>
          <w:color w:val="000000" w:themeColor="text1"/>
        </w:rPr>
      </w:pPr>
      <w:r>
        <w:rPr>
          <w:color w:val="000000" w:themeColor="text1"/>
        </w:rPr>
        <w:t>Одним из методов функционализации является нанесение самоорганизующегося слоя</w:t>
      </w:r>
      <w:r w:rsidRPr="009C06F8">
        <w:rPr>
          <w:color w:val="000000" w:themeColor="text1"/>
        </w:rPr>
        <w:t xml:space="preserve"> -</w:t>
      </w:r>
      <w:r>
        <w:rPr>
          <w:color w:val="000000" w:themeColor="text1"/>
          <w:lang w:val="en-US"/>
        </w:rPr>
        <w:t>SAM</w:t>
      </w:r>
      <w:r>
        <w:rPr>
          <w:color w:val="000000" w:themeColor="text1"/>
        </w:rPr>
        <w:t xml:space="preserve"> между поверхностью и рецептором</w:t>
      </w:r>
      <w:r w:rsidR="00505686" w:rsidRPr="00B90AAD">
        <w:rPr>
          <w:color w:val="000000" w:themeColor="text1"/>
        </w:rPr>
        <w:t>.</w:t>
      </w:r>
      <w:r w:rsidR="00505686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SAM</w:t>
      </w:r>
      <w:r w:rsidRPr="009C06F8">
        <w:rPr>
          <w:color w:val="000000" w:themeColor="text1"/>
        </w:rPr>
        <w:t xml:space="preserve"> (</w:t>
      </w:r>
      <w:r>
        <w:rPr>
          <w:color w:val="000000" w:themeColor="text1"/>
        </w:rPr>
        <w:t xml:space="preserve">англ. </w:t>
      </w:r>
      <w:r>
        <w:rPr>
          <w:color w:val="000000" w:themeColor="text1"/>
          <w:lang w:val="en-US"/>
        </w:rPr>
        <w:t>Self</w:t>
      </w:r>
      <w:r w:rsidRPr="009C06F8">
        <w:rPr>
          <w:color w:val="000000" w:themeColor="text1"/>
        </w:rPr>
        <w:t>-</w:t>
      </w:r>
      <w:r>
        <w:rPr>
          <w:color w:val="000000" w:themeColor="text1"/>
          <w:lang w:val="en-US"/>
        </w:rPr>
        <w:t>Assembled</w:t>
      </w:r>
      <w:r w:rsidRPr="009C06F8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Monolayers</w:t>
      </w:r>
      <w:r w:rsidRPr="009C06F8">
        <w:rPr>
          <w:color w:val="000000" w:themeColor="text1"/>
        </w:rPr>
        <w:t>)</w:t>
      </w:r>
      <w:r w:rsidR="009967D8" w:rsidRPr="009967D8">
        <w:rPr>
          <w:color w:val="000000" w:themeColor="text1"/>
        </w:rPr>
        <w:t xml:space="preserve"> -</w:t>
      </w:r>
      <w:r w:rsidRPr="009C06F8">
        <w:rPr>
          <w:color w:val="000000" w:themeColor="text1"/>
        </w:rPr>
        <w:t xml:space="preserve"> </w:t>
      </w:r>
      <w:r w:rsidR="009967D8">
        <w:rPr>
          <w:color w:val="000000" w:themeColor="text1"/>
        </w:rPr>
        <w:t xml:space="preserve">соединения из алкилтилатов, </w:t>
      </w:r>
      <w:r w:rsidR="001A5372">
        <w:rPr>
          <w:color w:val="000000" w:themeColor="text1"/>
        </w:rPr>
        <w:t xml:space="preserve">в составе которых сера, способная образовывать ковалентную связь с атомами золота и </w:t>
      </w:r>
      <w:r w:rsidR="009967D8">
        <w:rPr>
          <w:color w:val="000000" w:themeColor="text1"/>
        </w:rPr>
        <w:t xml:space="preserve">карбоксильные группы, необходимые для образования связи с амидной группой белков, являющихся рецепторами. </w:t>
      </w:r>
      <w:r w:rsidR="001A5372">
        <w:rPr>
          <w:color w:val="000000" w:themeColor="text1"/>
        </w:rPr>
        <w:t xml:space="preserve">В качестве замены алкилтилатов </w:t>
      </w:r>
      <w:r w:rsidR="00BB3575">
        <w:rPr>
          <w:color w:val="000000" w:themeColor="text1"/>
        </w:rPr>
        <w:t>могут применя</w:t>
      </w:r>
      <w:r w:rsidR="001A5372">
        <w:rPr>
          <w:color w:val="000000" w:themeColor="text1"/>
        </w:rPr>
        <w:t>тся дитиокарбматы (ДТК)</w:t>
      </w:r>
      <w:r w:rsidR="00BB3575">
        <w:rPr>
          <w:color w:val="000000" w:themeColor="text1"/>
        </w:rPr>
        <w:t>. В работе [</w:t>
      </w:r>
      <w:r w:rsidR="00BB3575">
        <w:rPr>
          <w:color w:val="000000" w:themeColor="text1"/>
          <w:lang w:val="en-US"/>
        </w:rPr>
        <w:t>NIY</w:t>
      </w:r>
      <w:r w:rsidR="00BB3575" w:rsidRPr="00BB3575">
        <w:rPr>
          <w:color w:val="000000" w:themeColor="text1"/>
        </w:rPr>
        <w:t xml:space="preserve"> </w:t>
      </w:r>
      <w:r w:rsidR="00BB3575">
        <w:rPr>
          <w:color w:val="000000" w:themeColor="text1"/>
          <w:lang w:val="en-US"/>
        </w:rPr>
        <w:t>Y</w:t>
      </w:r>
      <w:r w:rsidR="00BB3575" w:rsidRPr="00BB3575">
        <w:rPr>
          <w:color w:val="000000" w:themeColor="text1"/>
        </w:rPr>
        <w:t xml:space="preserve"> </w:t>
      </w:r>
      <w:r w:rsidR="00BB3575">
        <w:rPr>
          <w:color w:val="000000" w:themeColor="text1"/>
          <w:lang w:val="en-US"/>
        </w:rPr>
        <w:t>langmuir</w:t>
      </w:r>
      <w:r w:rsidR="00BB3575" w:rsidRPr="00BB3575">
        <w:rPr>
          <w:color w:val="000000" w:themeColor="text1"/>
        </w:rPr>
        <w:t xml:space="preserve"> 2012 </w:t>
      </w:r>
      <w:r w:rsidR="00BB3575">
        <w:rPr>
          <w:color w:val="000000" w:themeColor="text1"/>
          <w:lang w:val="en-US"/>
        </w:rPr>
        <w:t>t</w:t>
      </w:r>
      <w:r w:rsidR="00BB3575" w:rsidRPr="00BB3575">
        <w:rPr>
          <w:color w:val="000000" w:themeColor="text1"/>
        </w:rPr>
        <w:t xml:space="preserve"> 28], </w:t>
      </w:r>
      <w:r w:rsidR="00BB3575">
        <w:rPr>
          <w:color w:val="000000" w:themeColor="text1"/>
        </w:rPr>
        <w:t xml:space="preserve">данные соединения использовались </w:t>
      </w:r>
      <w:r w:rsidR="00BB3575">
        <w:rPr>
          <w:color w:val="000000" w:themeColor="text1"/>
        </w:rPr>
        <w:lastRenderedPageBreak/>
        <w:t xml:space="preserve">для </w:t>
      </w:r>
      <w:r w:rsidR="00BE3984">
        <w:rPr>
          <w:color w:val="000000" w:themeColor="text1"/>
        </w:rPr>
        <w:t xml:space="preserve">функционализации </w:t>
      </w:r>
      <w:r w:rsidR="00BE3984">
        <w:rPr>
          <w:color w:val="000000" w:themeColor="text1"/>
          <w:lang w:val="en-US"/>
        </w:rPr>
        <w:t>anti</w:t>
      </w:r>
      <w:r w:rsidR="00BE3984" w:rsidRPr="00BE3984">
        <w:rPr>
          <w:color w:val="000000" w:themeColor="text1"/>
        </w:rPr>
        <w:t>-</w:t>
      </w:r>
      <w:r w:rsidR="00BE3984">
        <w:rPr>
          <w:color w:val="000000" w:themeColor="text1"/>
          <w:lang w:val="en-US"/>
        </w:rPr>
        <w:t>IgG</w:t>
      </w:r>
      <w:r w:rsidR="00CA19DD">
        <w:rPr>
          <w:color w:val="000000" w:themeColor="text1"/>
        </w:rPr>
        <w:t xml:space="preserve">. На рис. 1.3.1 представлен этот постадийный процесс. Вначале смешивают протеин А с </w:t>
      </w:r>
      <w:r w:rsidR="00CA19DD">
        <w:rPr>
          <w:color w:val="000000" w:themeColor="text1"/>
          <w:lang w:val="en-US"/>
        </w:rPr>
        <w:t>CS</w:t>
      </w:r>
      <w:r w:rsidR="00CA19DD" w:rsidRPr="00BB3575">
        <w:rPr>
          <w:color w:val="000000" w:themeColor="text1"/>
        </w:rPr>
        <w:t>2</w:t>
      </w:r>
      <w:r w:rsidR="00CA19DD">
        <w:rPr>
          <w:color w:val="000000" w:themeColor="text1"/>
        </w:rPr>
        <w:t>. Результатом этого смешения является образовавшийся ДТК. ДТК наносят на поверхность золота и за счет ковалентной связи п</w:t>
      </w:r>
      <w:r w:rsidR="00FB3051">
        <w:rPr>
          <w:color w:val="000000" w:themeColor="text1"/>
        </w:rPr>
        <w:t>роисходит взаимодействие с золо</w:t>
      </w:r>
      <w:r w:rsidR="00CA19DD">
        <w:rPr>
          <w:color w:val="000000" w:themeColor="text1"/>
        </w:rPr>
        <w:t xml:space="preserve">том. Далее </w:t>
      </w:r>
      <w:r w:rsidR="00FB3051">
        <w:rPr>
          <w:color w:val="000000" w:themeColor="text1"/>
        </w:rPr>
        <w:t xml:space="preserve">наносят иммуноглобулин </w:t>
      </w:r>
      <w:r w:rsidR="00FB3051">
        <w:rPr>
          <w:color w:val="000000" w:themeColor="text1"/>
          <w:lang w:val="en-US"/>
        </w:rPr>
        <w:t>G</w:t>
      </w:r>
      <w:r w:rsidR="00FB3051" w:rsidRPr="00FB3051">
        <w:rPr>
          <w:color w:val="000000" w:themeColor="text1"/>
        </w:rPr>
        <w:t xml:space="preserve"> </w:t>
      </w:r>
      <w:r w:rsidR="00FB3051">
        <w:rPr>
          <w:color w:val="000000" w:themeColor="text1"/>
        </w:rPr>
        <w:t>(</w:t>
      </w:r>
      <w:r w:rsidR="00FB3051">
        <w:rPr>
          <w:color w:val="000000" w:themeColor="text1"/>
          <w:lang w:val="en-US"/>
        </w:rPr>
        <w:t>IgG</w:t>
      </w:r>
      <w:r w:rsidR="00FB3051">
        <w:rPr>
          <w:color w:val="000000" w:themeColor="text1"/>
        </w:rPr>
        <w:t>), который соединяется с ДТК. И на последнем этапе происходит связывание между IgG и anti-IgG.</w:t>
      </w:r>
      <w:r w:rsidR="00C24719">
        <w:rPr>
          <w:color w:val="000000" w:themeColor="text1"/>
        </w:rPr>
        <w:tab/>
      </w:r>
    </w:p>
    <w:p w:rsidR="00FB3051" w:rsidRPr="00FB3051" w:rsidRDefault="00FB3051" w:rsidP="007C6D48">
      <w:pPr>
        <w:rPr>
          <w:color w:val="000000" w:themeColor="text1"/>
        </w:rPr>
      </w:pPr>
      <w:r>
        <w:rPr>
          <w:color w:val="000000" w:themeColor="text1"/>
        </w:rPr>
        <w:t xml:space="preserve">Другой способ подготовки поверхности применяется компанией </w:t>
      </w:r>
      <w:r>
        <w:rPr>
          <w:color w:val="000000" w:themeColor="text1"/>
          <w:lang w:val="en-US"/>
        </w:rPr>
        <w:t>Biacore</w:t>
      </w:r>
      <w:r w:rsidRPr="00FB3051">
        <w:rPr>
          <w:color w:val="000000" w:themeColor="text1"/>
        </w:rPr>
        <w:t xml:space="preserve">, </w:t>
      </w:r>
      <w:r>
        <w:rPr>
          <w:color w:val="000000" w:themeColor="text1"/>
        </w:rPr>
        <w:t>которая использует конфигурацию Кречмана для возбуждения ППП</w:t>
      </w:r>
      <w:r w:rsidR="00FD7FAB">
        <w:rPr>
          <w:color w:val="000000" w:themeColor="text1"/>
        </w:rPr>
        <w:t xml:space="preserve"> (см. рис. 1.3.2 а))</w:t>
      </w:r>
      <w:r>
        <w:rPr>
          <w:color w:val="000000" w:themeColor="text1"/>
        </w:rPr>
        <w:t>.</w:t>
      </w:r>
      <w:r w:rsidR="00FD7FAB">
        <w:rPr>
          <w:color w:val="000000" w:themeColor="text1"/>
        </w:rPr>
        <w:t xml:space="preserve"> Подготовка поверхности происходит с помощью карбоксиметилированного декстрана - гибкого неветвящегося углеводного полимера. При нанесении </w:t>
      </w:r>
      <w:r w:rsidR="008D1DD6">
        <w:rPr>
          <w:color w:val="000000" w:themeColor="text1"/>
        </w:rPr>
        <w:t xml:space="preserve"> </w:t>
      </w:r>
      <w:r w:rsidR="00FD7FAB">
        <w:rPr>
          <w:color w:val="000000" w:themeColor="text1"/>
        </w:rPr>
        <w:t xml:space="preserve">декстрана на поверхности образуется 100-нм тонкий гидрофильный поверхностный слой (см. рис. 1.3.2 б)).  Далее рецепторы с помощью ковалентной связи соединяются с декстраном. Такой способ функционализации оказывается </w:t>
      </w:r>
      <w:r w:rsidR="00043F5D">
        <w:rPr>
          <w:color w:val="000000" w:themeColor="text1"/>
        </w:rPr>
        <w:t>выигрышным</w:t>
      </w:r>
      <w:r w:rsidR="00FD7FAB">
        <w:rPr>
          <w:color w:val="000000" w:themeColor="text1"/>
        </w:rPr>
        <w:t xml:space="preserve"> в случае использования схемы Кретчмана, так как область в которой происходит связывание целевых молекул становиться соизмерима с длиной затухания ближнего поля плазмонной волны. </w:t>
      </w:r>
    </w:p>
    <w:p w:rsidR="000F1170" w:rsidRPr="00E26480" w:rsidRDefault="00E26480" w:rsidP="00E26480">
      <w:pPr>
        <w:rPr>
          <w:b/>
          <w:color w:val="000000" w:themeColor="text1"/>
          <w:sz w:val="18"/>
          <w:szCs w:val="18"/>
        </w:rPr>
      </w:pPr>
      <w:r>
        <w:rPr>
          <w:b/>
          <w:noProof/>
          <w:color w:val="000000" w:themeColor="text1"/>
          <w:sz w:val="18"/>
          <w:szCs w:val="18"/>
          <w:lang w:eastAsia="ru-RU"/>
        </w:rPr>
        <w:drawing>
          <wp:inline distT="0" distB="0" distL="0" distR="0">
            <wp:extent cx="6429375" cy="3124200"/>
            <wp:effectExtent l="19050" t="0" r="9525" b="0"/>
            <wp:docPr id="60" name="Рисунок 60" descr="C:\Users\175-shan\Desktop\диссер\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175-shan\Desktop\диссер\1_3_2.pn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37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0282">
        <w:rPr>
          <w:b/>
          <w:color w:val="000000" w:themeColor="text1"/>
          <w:sz w:val="18"/>
          <w:szCs w:val="18"/>
        </w:rPr>
        <w:t xml:space="preserve">Рис.1.3.2. </w:t>
      </w:r>
      <w:r>
        <w:rPr>
          <w:b/>
          <w:color w:val="000000" w:themeColor="text1"/>
          <w:sz w:val="18"/>
          <w:szCs w:val="18"/>
          <w:lang w:val="en-US"/>
        </w:rPr>
        <w:t>a</w:t>
      </w:r>
      <w:r w:rsidRPr="00043F5D">
        <w:rPr>
          <w:b/>
          <w:color w:val="000000" w:themeColor="text1"/>
          <w:sz w:val="18"/>
          <w:szCs w:val="18"/>
        </w:rPr>
        <w:t xml:space="preserve">) </w:t>
      </w:r>
      <w:r w:rsidRPr="007D0282">
        <w:rPr>
          <w:b/>
          <w:color w:val="000000" w:themeColor="text1"/>
          <w:sz w:val="18"/>
          <w:szCs w:val="18"/>
        </w:rPr>
        <w:t xml:space="preserve">Эскиз схемы Кречмана и процесс детектирования изменения показателя преломления в результате связывания белков </w:t>
      </w:r>
      <w:r>
        <w:rPr>
          <w:b/>
          <w:color w:val="000000" w:themeColor="text1"/>
          <w:sz w:val="18"/>
          <w:szCs w:val="18"/>
          <w:lang w:val="en-US"/>
        </w:rPr>
        <w:t>b</w:t>
      </w:r>
      <w:r w:rsidRPr="00043F5D">
        <w:rPr>
          <w:b/>
          <w:color w:val="000000" w:themeColor="text1"/>
          <w:sz w:val="18"/>
          <w:szCs w:val="18"/>
        </w:rPr>
        <w:t xml:space="preserve">) </w:t>
      </w:r>
      <w:r>
        <w:rPr>
          <w:b/>
          <w:color w:val="000000" w:themeColor="text1"/>
          <w:sz w:val="18"/>
          <w:szCs w:val="18"/>
        </w:rPr>
        <w:t>Эскиз связывания декстрана с поверхностью золота</w:t>
      </w:r>
    </w:p>
    <w:p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В случае детектирования целевых молекул</w:t>
      </w:r>
      <w:r w:rsidR="00FD7FAB">
        <w:rPr>
          <w:color w:val="000000" w:themeColor="text1"/>
        </w:rPr>
        <w:t xml:space="preserve"> </w:t>
      </w:r>
      <w:r>
        <w:rPr>
          <w:color w:val="000000" w:themeColor="text1"/>
        </w:rPr>
        <w:t>величиной</w:t>
      </w:r>
      <w:r w:rsidR="00FD7FAB">
        <w:rPr>
          <w:color w:val="000000" w:themeColor="text1"/>
        </w:rPr>
        <w:t xml:space="preserve">, позволяющей оценить качество </w:t>
      </w:r>
      <w:r>
        <w:rPr>
          <w:color w:val="000000" w:themeColor="text1"/>
        </w:rPr>
        <w:t xml:space="preserve"> качества работы биосенсора</w:t>
      </w:r>
      <w:r w:rsidR="00FD7FAB">
        <w:rPr>
          <w:color w:val="000000" w:themeColor="text1"/>
        </w:rPr>
        <w:t>, как отмечалось выше,</w:t>
      </w:r>
      <w:r>
        <w:rPr>
          <w:color w:val="000000" w:themeColor="text1"/>
        </w:rPr>
        <w:t xml:space="preserve">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>
        <w:rPr>
          <w:color w:val="000000" w:themeColor="text1"/>
        </w:rPr>
        <w:t>.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63" type="#_x0000_t75" style="width:66pt;height:30pt" o:ole="">
            <v:imagedata r:id="rId103" o:title=""/>
          </v:shape>
          <o:OLEObject Type="Embed" ProgID="Equation.DSMT4" ShapeID="_x0000_i1063" DrawAspect="Content" ObjectID="_1601794071" r:id="rId104"/>
        </w:objec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64" type="#_x0000_t75" style="width:66pt;height:30pt" o:ole="">
            <v:imagedata r:id="rId105" o:title=""/>
          </v:shape>
          <o:OLEObject Type="Embed" ProgID="Equation.DSMT4" ShapeID="_x0000_i1064" DrawAspect="Content" ObjectID="_1601794072" r:id="rId106"/>
        </w:object>
      </w:r>
      <w:r w:rsidRPr="0057231A">
        <w:rPr>
          <w:color w:val="000000" w:themeColor="text1"/>
        </w:rPr>
        <w:t xml:space="preserve">. </w:t>
      </w:r>
    </w:p>
    <w:p w:rsidR="00AD3B15" w:rsidRDefault="00377EB2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lastRenderedPageBreak/>
        <w:t>Более</w:t>
      </w:r>
      <w:r w:rsidR="00AD3B15">
        <w:rPr>
          <w:color w:val="000000" w:themeColor="text1"/>
        </w:rPr>
        <w:t xml:space="preserve"> </w:t>
      </w:r>
      <w:r w:rsidR="00AA4ADE">
        <w:rPr>
          <w:color w:val="000000" w:themeColor="text1"/>
        </w:rPr>
        <w:t xml:space="preserve"> </w:t>
      </w:r>
      <w:r w:rsidR="00AD3B15">
        <w:rPr>
          <w:color w:val="000000" w:themeColor="text1"/>
        </w:rPr>
        <w:t xml:space="preserve">того, важным параметром является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RI</w:t>
      </w:r>
      <w:r w:rsidR="00AD3B15"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INSTR</w:t>
      </w:r>
      <w:r w:rsidR="00AD3B15"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>
          <v:shape id="_x0000_i1065" type="#_x0000_t75" style="width:69.75pt;height:27pt" o:ole="">
            <v:imagedata r:id="rId107" o:title=""/>
          </v:shape>
          <o:OLEObject Type="Embed" ProgID="Equation.DSMT4" ShapeID="_x0000_i1065" DrawAspect="Content" ObjectID="_1601794073" r:id="rId108"/>
        </w:objec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</w:t>
      </w:r>
      <w:r w:rsidR="00980B97" w:rsidRPr="00377EB2">
        <w:rPr>
          <w:color w:val="000000" w:themeColor="text1"/>
        </w:rPr>
        <w:t>-</w:t>
      </w:r>
      <w:r w:rsidR="00980B97">
        <w:rPr>
          <w:color w:val="000000" w:themeColor="text1"/>
        </w:rPr>
        <w:t xml:space="preserve"> за счет перфорированной </w:t>
      </w:r>
      <w:r>
        <w:rPr>
          <w:color w:val="000000" w:themeColor="text1"/>
        </w:rPr>
        <w:t xml:space="preserve">решетки, как это </w:t>
      </w:r>
      <w:r w:rsidRPr="00377EB2">
        <w:rPr>
          <w:color w:val="000000" w:themeColor="text1"/>
        </w:rPr>
        <w:t>было сделано</w:t>
      </w:r>
      <w:r>
        <w:rPr>
          <w:color w:val="000000" w:themeColor="text1"/>
        </w:rPr>
        <w:t xml:space="preserve">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3C14A3">
        <w:rPr>
          <w:color w:val="000000" w:themeColor="text1"/>
        </w:rPr>
        <w:t>Данный способ примечателен</w:t>
      </w:r>
      <w:r w:rsidR="00980B97">
        <w:rPr>
          <w:color w:val="000000" w:themeColor="text1"/>
        </w:rPr>
        <w:t xml:space="preserve"> тем, что в </w:t>
      </w:r>
      <w:r w:rsidR="00FF20D5">
        <w:rPr>
          <w:color w:val="000000" w:themeColor="text1"/>
        </w:rPr>
        <w:t xml:space="preserve">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19352E">
        <w:rPr>
          <w:color w:val="000000" w:themeColor="text1"/>
        </w:rPr>
        <w:t xml:space="preserve"> </w:t>
      </w:r>
      <w:r w:rsidR="00F379FB">
        <w:rPr>
          <w:color w:val="000000" w:themeColor="text1"/>
        </w:rPr>
        <w:t>группа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FD7FAB">
        <w:rPr>
          <w:color w:val="000000" w:themeColor="text1"/>
        </w:rPr>
        <w:t xml:space="preserve"> </w:t>
      </w:r>
      <w:r w:rsidR="00504AD6">
        <w:rPr>
          <w:color w:val="000000" w:themeColor="text1"/>
        </w:rPr>
        <w:t>Ч</w:t>
      </w:r>
      <w:r w:rsidR="007D37B8">
        <w:rPr>
          <w:color w:val="000000" w:themeColor="text1"/>
        </w:rPr>
        <w:t>увствительность таких сенсоров сос</w:t>
      </w:r>
      <w:r w:rsidR="00504AD6">
        <w:rPr>
          <w:color w:val="000000" w:themeColor="text1"/>
        </w:rPr>
        <w:t>тавляля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</w:t>
      </w:r>
      <w:r w:rsidR="00FC081D" w:rsidRPr="00504AD6">
        <w:rPr>
          <w:color w:val="000000" w:themeColor="text1"/>
        </w:rPr>
        <w:t>плазмонных биосенсоров</w:t>
      </w:r>
      <w:r w:rsidR="00FC081D">
        <w:rPr>
          <w:color w:val="000000" w:themeColor="text1"/>
        </w:rPr>
        <w:t xml:space="preserve"> было бы неполным без упоминания </w:t>
      </w:r>
      <w:r w:rsidR="00FC081D" w:rsidRPr="00504AD6">
        <w:rPr>
          <w:color w:val="000000" w:themeColor="text1"/>
        </w:rPr>
        <w:t>плазмонных сенсоров</w:t>
      </w:r>
      <w:r w:rsidR="00FC081D">
        <w:rPr>
          <w:color w:val="000000" w:themeColor="text1"/>
        </w:rPr>
        <w:t xml:space="preserve">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504AD6">
        <w:rPr>
          <w:color w:val="000000" w:themeColor="text1"/>
        </w:rPr>
        <w:t>В работе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oftheBlochSurfaceWaveResonanceforan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andReusableOpticalBiosensor</w:t>
      </w:r>
      <w:r w:rsidR="004521AF">
        <w:rPr>
          <w:color w:val="000000" w:themeColor="text1"/>
        </w:rPr>
        <w:t>]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 w:rsidRPr="006B7366">
        <w:rPr>
          <w:color w:val="000000" w:themeColor="text1"/>
          <w:highlight w:val="yellow"/>
        </w:rPr>
        <w:t>т</w:t>
      </w:r>
      <w:r w:rsidR="00C071F7" w:rsidRPr="006B7366">
        <w:rPr>
          <w:color w:val="000000" w:themeColor="text1"/>
          <w:highlight w:val="yellow"/>
        </w:rPr>
        <w:t>аммовского</w:t>
      </w:r>
      <w:r w:rsidR="00C071F7">
        <w:rPr>
          <w:color w:val="000000" w:themeColor="text1"/>
        </w:rPr>
        <w:t xml:space="preserve"> состояния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</w:t>
      </w:r>
      <w:r w:rsidR="00C071F7" w:rsidRPr="004521AF">
        <w:rPr>
          <w:color w:val="000000" w:themeColor="text1"/>
        </w:rPr>
        <w:t>е</w:t>
      </w:r>
      <w:r w:rsidR="006B7366" w:rsidRPr="004521AF">
        <w:rPr>
          <w:color w:val="000000" w:themeColor="text1"/>
        </w:rPr>
        <w:t>,</w:t>
      </w:r>
      <w:r w:rsidR="00C071F7">
        <w:rPr>
          <w:color w:val="000000" w:themeColor="text1"/>
        </w:rPr>
        <w:t xml:space="preserve"> чем в области плазмонного резонанса</w:t>
      </w:r>
      <w:r w:rsidR="004521AF">
        <w:rPr>
          <w:color w:val="000000" w:themeColor="text1"/>
        </w:rPr>
        <w:t xml:space="preserve"> и составляет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19352E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19352E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19352E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19352E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PlasmonAmplificationbyStimulatedEmissionof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 w:rsidR="00B200D9" w:rsidRPr="004521AF">
        <w:rPr>
          <w:szCs w:val="24"/>
        </w:rPr>
        <w:t>,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820ADB" w:rsidP="007C6D48">
      <w:pPr>
        <w:rPr>
          <w:szCs w:val="24"/>
        </w:rPr>
      </w:pPr>
      <w:r>
        <w:rPr>
          <w:color w:val="000000" w:themeColor="text1"/>
        </w:rPr>
        <w:lastRenderedPageBreak/>
        <w:tab/>
      </w:r>
      <w:r w:rsidR="00157744">
        <w:rPr>
          <w:szCs w:val="24"/>
        </w:rPr>
        <w:t>Коэффициент оптического усиления света</w:t>
      </w:r>
      <w:r w:rsidR="00FA0A97">
        <w:rPr>
          <w:i/>
          <w:szCs w:val="24"/>
          <w:lang w:val="en-US"/>
        </w:rPr>
        <w:t>g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721542">
        <w:rPr>
          <w:szCs w:val="24"/>
        </w:rPr>
        <w:t xml:space="preserve">Метод </w:t>
      </w:r>
      <w:r w:rsidR="00721542">
        <w:rPr>
          <w:szCs w:val="24"/>
          <w:lang w:val="en-US"/>
        </w:rPr>
        <w:t>VSL</w:t>
      </w:r>
      <w:r w:rsidR="00E30A36">
        <w:rPr>
          <w:szCs w:val="24"/>
        </w:rPr>
        <w:t xml:space="preserve"> </w:t>
      </w:r>
      <w:r w:rsidR="00721542">
        <w:rPr>
          <w:szCs w:val="24"/>
        </w:rPr>
        <w:t>схематически показан на рис.</w:t>
      </w:r>
      <w:r w:rsidR="00C552F8">
        <w:rPr>
          <w:szCs w:val="24"/>
        </w:rPr>
        <w:t xml:space="preserve"> 1.4.1</w:t>
      </w:r>
      <w:r w:rsidR="00176F3A">
        <w:rPr>
          <w:szCs w:val="24"/>
        </w:rPr>
        <w:t>a)</w:t>
      </w:r>
      <w:r w:rsidR="00721542" w:rsidRPr="00721542">
        <w:rPr>
          <w:szCs w:val="24"/>
        </w:rPr>
        <w:t>:</w:t>
      </w:r>
      <w:r w:rsidR="002954B0">
        <w:rPr>
          <w:szCs w:val="24"/>
        </w:rPr>
        <w:t>излучение накачки проходит через цилиндрическую линзу</w:t>
      </w:r>
      <w:r w:rsidR="00721542" w:rsidRPr="00721542">
        <w:rPr>
          <w:szCs w:val="24"/>
        </w:rPr>
        <w:t xml:space="preserve"> (1)</w:t>
      </w:r>
      <w:r w:rsidR="002954B0">
        <w:rPr>
          <w:szCs w:val="24"/>
        </w:rPr>
        <w:t xml:space="preserve">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721542" w:rsidRPr="00721542">
        <w:rPr>
          <w:szCs w:val="24"/>
        </w:rPr>
        <w:t xml:space="preserve"> (2)</w:t>
      </w:r>
      <w:r w:rsidR="002954B0">
        <w:rPr>
          <w:szCs w:val="24"/>
        </w:rPr>
        <w:t xml:space="preserve">, которые </w:t>
      </w:r>
      <w:r w:rsidR="0039789E">
        <w:rPr>
          <w:szCs w:val="24"/>
        </w:rPr>
        <w:t>отрезают часть накачки</w:t>
      </w:r>
      <w:r w:rsidR="00EB7134" w:rsidRPr="004521AF">
        <w:rPr>
          <w:szCs w:val="24"/>
          <w:highlight w:val="yellow"/>
        </w:rPr>
        <w:t>,</w:t>
      </w:r>
      <w:r w:rsidR="004A1CFF" w:rsidRPr="004521AF">
        <w:rPr>
          <w:szCs w:val="24"/>
          <w:highlight w:val="yellow"/>
        </w:rPr>
        <w:t xml:space="preserve"> тем самым </w:t>
      </w:r>
      <w:r w:rsidR="0039789E">
        <w:rPr>
          <w:szCs w:val="24"/>
          <w:highlight w:val="yellow"/>
        </w:rPr>
        <w:t>меняют</w:t>
      </w:r>
      <w:r w:rsidR="00FD7FAB">
        <w:rPr>
          <w:szCs w:val="24"/>
          <w:highlight w:val="yellow"/>
        </w:rPr>
        <w:t xml:space="preserve"> </w:t>
      </w:r>
      <w:r w:rsidR="002954B0" w:rsidRPr="004521AF">
        <w:rPr>
          <w:szCs w:val="24"/>
          <w:highlight w:val="yellow"/>
        </w:rPr>
        <w:t>длину</w:t>
      </w:r>
      <w:r w:rsidR="0039789E">
        <w:rPr>
          <w:szCs w:val="24"/>
          <w:highlight w:val="yellow"/>
        </w:rPr>
        <w:t xml:space="preserve"> полоски</w:t>
      </w:r>
      <w:r w:rsidR="002954B0" w:rsidRPr="004521AF">
        <w:rPr>
          <w:szCs w:val="24"/>
          <w:highlight w:val="yellow"/>
        </w:rPr>
        <w:t xml:space="preserve">. </w:t>
      </w:r>
      <w:r w:rsidR="0039789E">
        <w:rPr>
          <w:szCs w:val="24"/>
          <w:highlight w:val="yellow"/>
        </w:rPr>
        <w:t>структуру. С</w:t>
      </w:r>
      <w:r w:rsidR="00D71F35" w:rsidRPr="004521AF">
        <w:rPr>
          <w:szCs w:val="24"/>
          <w:highlight w:val="yellow"/>
        </w:rPr>
        <w:t>пектр люминесц</w:t>
      </w:r>
      <w:r w:rsidR="006943BD" w:rsidRPr="004521AF">
        <w:rPr>
          <w:szCs w:val="24"/>
          <w:highlight w:val="yellow"/>
        </w:rPr>
        <w:t>енции собирается с торца структуры</w:t>
      </w:r>
      <w:r w:rsidR="00721542" w:rsidRPr="00721542">
        <w:rPr>
          <w:szCs w:val="24"/>
          <w:highlight w:val="yellow"/>
        </w:rPr>
        <w:t xml:space="preserve"> (3)</w:t>
      </w:r>
      <w:r w:rsidR="00D71F35" w:rsidRPr="004521AF">
        <w:rPr>
          <w:szCs w:val="24"/>
          <w:highlight w:val="yellow"/>
        </w:rPr>
        <w:t xml:space="preserve"> в спектрометр</w:t>
      </w:r>
      <w:r w:rsidR="00721542" w:rsidRPr="00721542">
        <w:rPr>
          <w:szCs w:val="24"/>
          <w:highlight w:val="yellow"/>
        </w:rPr>
        <w:t xml:space="preserve"> (4)</w:t>
      </w:r>
      <w:r w:rsidR="00D71F35" w:rsidRPr="004521AF">
        <w:rPr>
          <w:szCs w:val="24"/>
          <w:highlight w:val="yellow"/>
        </w:rPr>
        <w:t>.</w:t>
      </w:r>
      <w:r w:rsidR="006943BD" w:rsidRPr="004521AF">
        <w:rPr>
          <w:szCs w:val="24"/>
          <w:highlight w:val="yellow"/>
        </w:rPr>
        <w:t xml:space="preserve"> Как показано</w:t>
      </w:r>
      <w:r w:rsidR="006943BD">
        <w:rPr>
          <w:szCs w:val="24"/>
        </w:rPr>
        <w:t xml:space="preserve">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C9E">
        <w:rPr>
          <w:b/>
          <w:sz w:val="18"/>
          <w:szCs w:val="18"/>
        </w:rPr>
        <w:t xml:space="preserve">Рис. 1.4.1 </w:t>
      </w:r>
      <w:r w:rsidRPr="00747C9E">
        <w:rPr>
          <w:b/>
          <w:sz w:val="18"/>
          <w:szCs w:val="18"/>
          <w:lang w:val="en-US"/>
        </w:rPr>
        <w:t>a</w:t>
      </w:r>
      <w:r w:rsidRPr="00747C9E">
        <w:rPr>
          <w:b/>
          <w:sz w:val="18"/>
          <w:szCs w:val="18"/>
        </w:rPr>
        <w:t xml:space="preserve">) Экспериментальная установка для измерения коэффициента </w:t>
      </w:r>
      <w:r w:rsidR="00FA0A97" w:rsidRPr="00747C9E">
        <w:rPr>
          <w:b/>
          <w:sz w:val="18"/>
          <w:szCs w:val="18"/>
        </w:rPr>
        <w:t xml:space="preserve">оптического усиления методом </w:t>
      </w:r>
      <w:r w:rsidR="00FA0A97" w:rsidRPr="00747C9E">
        <w:rPr>
          <w:b/>
          <w:sz w:val="18"/>
          <w:szCs w:val="18"/>
          <w:lang w:val="en-US"/>
        </w:rPr>
        <w:t>VLSb</w:t>
      </w:r>
      <w:r w:rsidR="00FA0A97" w:rsidRPr="00747C9E">
        <w:rPr>
          <w:b/>
          <w:sz w:val="18"/>
          <w:szCs w:val="18"/>
        </w:rPr>
        <w:t>) Зависимость спектра интенсивности люминесценции от длины полоски</w:t>
      </w:r>
      <w:r w:rsidR="0035113A" w:rsidRPr="00747C9E">
        <w:rPr>
          <w:b/>
          <w:sz w:val="18"/>
          <w:szCs w:val="18"/>
        </w:rPr>
        <w:tab/>
      </w:r>
      <w:r w:rsidRPr="00747C9E">
        <w:rPr>
          <w:b/>
          <w:sz w:val="18"/>
          <w:szCs w:val="18"/>
        </w:rP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</w:t>
      </w:r>
      <w:r w:rsidR="004521AF">
        <w:t>Итак, мы имеем полосу</w:t>
      </w:r>
      <w:r w:rsidR="0039789E">
        <w:t xml:space="preserve">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>&gt;&gt;</w:t>
      </w:r>
      <w:r>
        <w:rPr>
          <w:lang w:val="en-US"/>
        </w:rPr>
        <w:t>w</w:t>
      </w:r>
      <w:r>
        <w:t>),</w:t>
      </w:r>
      <w:r w:rsidR="004521AF">
        <w:t xml:space="preserve"> поэтому</w:t>
      </w:r>
      <w:r>
        <w:t xml:space="preserve">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39789E">
        <w:t xml:space="preserve"> </w:t>
      </w:r>
      <w:r w:rsidR="007E314B">
        <w:t xml:space="preserve">мощность излучения </w:t>
      </w:r>
      <w:r w:rsidR="007E314B">
        <w:lastRenderedPageBreak/>
        <w:t xml:space="preserve">определяется телесным углом </w:t>
      </w:r>
      <w:r w:rsidR="007E314B" w:rsidRPr="007E314B">
        <w:rPr>
          <w:position w:val="-12"/>
        </w:rPr>
        <w:object w:dxaOrig="999" w:dyaOrig="380">
          <v:shape id="_x0000_i1066" type="#_x0000_t75" style="width:50.25pt;height:18.75pt" o:ole="">
            <v:imagedata r:id="rId110" o:title=""/>
          </v:shape>
          <o:OLEObject Type="Embed" ProgID="Equation.DSMT4" ShapeID="_x0000_i1066" DrawAspect="Content" ObjectID="_1601794074" r:id="rId111"/>
        </w:object>
      </w:r>
      <w:r w:rsidR="007E314B">
        <w:t xml:space="preserve"> .</w:t>
      </w:r>
      <w:r w:rsidR="00452AC4">
        <w:t xml:space="preserve"> Тогда</w:t>
      </w:r>
      <w:r w:rsidR="0039789E">
        <w:t xml:space="preserve"> </w:t>
      </w:r>
      <w:r w:rsidR="00452AC4">
        <w:t>в</w:t>
      </w:r>
      <w:r w:rsidR="0039789E">
        <w:t xml:space="preserve"> </w:t>
      </w:r>
      <w:r w:rsidR="00452AC4">
        <w:t>близи</w:t>
      </w:r>
      <w:r w:rsidR="0039789E">
        <w:t xml:space="preserve"> </w:t>
      </w:r>
      <w:r w:rsidR="00452AC4">
        <w:t>точки</w:t>
      </w:r>
      <w:r w:rsidR="0039789E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39789E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</w:t>
      </w:r>
      <w:r w:rsidR="00901B4D" w:rsidRPr="004521AF">
        <w:t>,</w:t>
      </w:r>
      <w:r>
        <w:t xml:space="preserve">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7" type="#_x0000_t75" style="width:203.25pt;height:26.25pt" o:ole="">
            <v:imagedata r:id="rId112" o:title=""/>
          </v:shape>
          <o:OLEObject Type="Embed" ProgID="Equation.DSMT4" ShapeID="_x0000_i1067" DrawAspect="Content" ObjectID="_1601794075" r:id="rId113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C444D4">
        <w:t>–</w:t>
      </w:r>
      <w:r w:rsidR="00C444D4" w:rsidRPr="00C444D4">
        <w:rPr>
          <w:highlight w:val="yellow"/>
        </w:rPr>
        <w:t>потери при прохождении</w:t>
      </w:r>
      <w:r w:rsidR="0039789E">
        <w:t xml:space="preserve"> через структуру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>При условии</w:t>
      </w:r>
      <w:r w:rsidR="000866F3" w:rsidRPr="004521AF">
        <w:rPr>
          <w:szCs w:val="24"/>
        </w:rPr>
        <w:t>,</w:t>
      </w:r>
      <w:r>
        <w:rPr>
          <w:szCs w:val="24"/>
        </w:rPr>
        <w:t xml:space="preserve">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8" type="#_x0000_t75" style="width:117.75pt;height:36pt" o:ole="">
            <v:imagedata r:id="rId114" o:title=""/>
          </v:shape>
          <o:OLEObject Type="Embed" ProgID="Equation.DSMT4" ShapeID="_x0000_i1068" DrawAspect="Content" ObjectID="_1601794076" r:id="rId115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>
        <w:t xml:space="preserve">квантовых точек исследуют время нахождения молекул в возбужденном состоянии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721542" w:rsidRDefault="00D15A40" w:rsidP="00D15A40">
      <w:pPr>
        <w:ind w:firstLine="22"/>
        <w:rPr>
          <w:b/>
          <w:sz w:val="18"/>
          <w:szCs w:val="18"/>
        </w:rPr>
      </w:pPr>
      <w:r>
        <w:rPr>
          <w:noProof/>
          <w:lang w:eastAsia="ru-RU"/>
        </w:rPr>
        <w:drawing>
          <wp:inline distT="0" distB="0" distL="0" distR="0">
            <wp:extent cx="6305550" cy="2216531"/>
            <wp:effectExtent l="1905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8371" cy="2217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E3">
        <w:rPr>
          <w:b/>
          <w:sz w:val="18"/>
          <w:szCs w:val="18"/>
        </w:rPr>
        <w:t>Рис. 1.4.2</w:t>
      </w:r>
      <w:r w:rsidR="00721542">
        <w:rPr>
          <w:b/>
          <w:sz w:val="18"/>
          <w:szCs w:val="18"/>
        </w:rPr>
        <w:t xml:space="preserve">. </w:t>
      </w:r>
      <w:r w:rsidR="00721542">
        <w:rPr>
          <w:b/>
          <w:sz w:val="18"/>
          <w:szCs w:val="18"/>
          <w:lang w:val="en-US"/>
        </w:rPr>
        <w:t>a</w:t>
      </w:r>
      <w:r w:rsidR="00721542" w:rsidRPr="00721542">
        <w:rPr>
          <w:b/>
          <w:sz w:val="18"/>
          <w:szCs w:val="18"/>
        </w:rPr>
        <w:t xml:space="preserve">) </w:t>
      </w:r>
      <w:r w:rsidR="00721542">
        <w:rPr>
          <w:b/>
          <w:sz w:val="18"/>
          <w:szCs w:val="18"/>
        </w:rPr>
        <w:t>Д</w:t>
      </w:r>
      <w:r w:rsidR="00721542" w:rsidRPr="00721542">
        <w:rPr>
          <w:b/>
          <w:sz w:val="18"/>
          <w:szCs w:val="18"/>
        </w:rPr>
        <w:t xml:space="preserve">иаграмма </w:t>
      </w:r>
      <w:r w:rsidR="00721542">
        <w:rPr>
          <w:b/>
          <w:sz w:val="18"/>
          <w:szCs w:val="18"/>
        </w:rPr>
        <w:t>Я</w:t>
      </w:r>
      <w:r w:rsidR="00721542" w:rsidRPr="00721542">
        <w:rPr>
          <w:b/>
          <w:sz w:val="18"/>
          <w:szCs w:val="18"/>
        </w:rPr>
        <w:t xml:space="preserve">блонского </w:t>
      </w:r>
      <w:r w:rsidR="00721542">
        <w:rPr>
          <w:b/>
          <w:sz w:val="18"/>
          <w:szCs w:val="18"/>
          <w:lang w:val="en-US"/>
        </w:rPr>
        <w:t>b</w:t>
      </w:r>
      <w:r w:rsidR="00721542" w:rsidRPr="00721542">
        <w:rPr>
          <w:b/>
          <w:sz w:val="18"/>
          <w:szCs w:val="18"/>
        </w:rPr>
        <w:t>) Основные переходы в диаграмме Ябло</w:t>
      </w:r>
      <w:r w:rsidR="00721542">
        <w:rPr>
          <w:b/>
          <w:sz w:val="18"/>
          <w:szCs w:val="18"/>
        </w:rPr>
        <w:t>н</w:t>
      </w:r>
      <w:r w:rsidR="00721542" w:rsidRPr="00721542">
        <w:rPr>
          <w:b/>
          <w:sz w:val="18"/>
          <w:szCs w:val="18"/>
        </w:rPr>
        <w:t xml:space="preserve">ского. </w:t>
      </w:r>
    </w:p>
    <w:p w:rsidR="00DE14A2" w:rsidRPr="00D15A40" w:rsidRDefault="00DE14A2" w:rsidP="00D15A40">
      <w:pPr>
        <w:ind w:firstLine="22"/>
      </w:pPr>
    </w:p>
    <w:p w:rsidR="008E6BAD" w:rsidRDefault="004521AF" w:rsidP="00BF1A7A">
      <w:pPr>
        <w:ind w:firstLine="706"/>
      </w:pPr>
      <w:r>
        <w:lastRenderedPageBreak/>
        <w:t>Н</w:t>
      </w:r>
      <w:r w:rsidR="00C40B17">
        <w:t xml:space="preserve">а рис. 1.4.2 </w:t>
      </w:r>
      <w:r w:rsidR="00C40B17">
        <w:rPr>
          <w:lang w:val="en-US"/>
        </w:rPr>
        <w:t>b</w:t>
      </w:r>
      <w:r w:rsidR="00C40B17" w:rsidRPr="00C40B17">
        <w:t xml:space="preserve">) </w:t>
      </w:r>
      <w:r>
        <w:t>представлены основные излучательныепроцессы-</w:t>
      </w:r>
      <w:r w:rsidR="00C40B17">
        <w:t xml:space="preserve">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t xml:space="preserve">секунд, </w:t>
      </w:r>
      <w:r w:rsidRPr="004521AF">
        <w:t>в то время как</w:t>
      </w:r>
      <w:r w:rsidR="008E6BAD">
        <w:t xml:space="preserve">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</w:t>
      </w:r>
      <w:r w:rsidR="008E6BAD" w:rsidRPr="004521AF">
        <w:t>тогда как</w:t>
      </w:r>
      <w:r w:rsidR="008E6BAD">
        <w:t xml:space="preserve">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9" type="#_x0000_t75" style="width:14.25pt;height:18.75pt" o:ole="">
            <v:imagedata r:id="rId117" o:title=""/>
          </v:shape>
          <o:OLEObject Type="Embed" ProgID="Equation.DSMT4" ShapeID="_x0000_i1069" DrawAspect="Content" ObjectID="_1601794077" r:id="rId118"/>
        </w:object>
      </w:r>
      <w:r w:rsidRPr="006C15B9">
        <w:t xml:space="preserve"> - </w:t>
      </w:r>
      <w:r>
        <w:t xml:space="preserve">константа скорости излучательной дезактивации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70" type="#_x0000_t75" style="width:15pt;height:18.75pt" o:ole="">
            <v:imagedata r:id="rId119" o:title=""/>
          </v:shape>
          <o:OLEObject Type="Embed" ProgID="Equation.DSMT4" ShapeID="_x0000_i1070" DrawAspect="Content" ObjectID="_1601794078" r:id="rId120"/>
        </w:object>
      </w:r>
      <w:r w:rsidRPr="006C15B9">
        <w:t xml:space="preserve"> - </w:t>
      </w:r>
      <w:r>
        <w:t xml:space="preserve">константа скорости безизлучательной дезактивации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71" type="#_x0000_t75" style="width:17.25pt;height:18.75pt" o:ole="">
            <v:imagedata r:id="rId121" o:title=""/>
          </v:shape>
          <o:OLEObject Type="Embed" ProgID="Equation.DSMT4" ShapeID="_x0000_i1071" DrawAspect="Content" ObjectID="_1601794079" r:id="rId122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72" type="#_x0000_t75" style="width:15pt;height:18.75pt" o:ole="">
            <v:imagedata r:id="rId123" o:title=""/>
          </v:shape>
          <o:OLEObject Type="Embed" ProgID="Equation.DSMT4" ShapeID="_x0000_i1072" DrawAspect="Content" ObjectID="_1601794080" r:id="rId124"/>
        </w:object>
      </w:r>
      <w:r w:rsidRPr="006C15B9">
        <w:t xml:space="preserve"> - </w:t>
      </w:r>
      <w:r>
        <w:t xml:space="preserve">константа скорости излучательной дезактивации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73" type="#_x0000_t75" style="width:15.75pt;height:18.75pt" o:ole="">
            <v:imagedata r:id="rId125" o:title=""/>
          </v:shape>
          <o:OLEObject Type="Embed" ProgID="Equation.DSMT4" ShapeID="_x0000_i1073" DrawAspect="Content" ObjectID="_1601794081" r:id="rId126"/>
        </w:object>
      </w:r>
      <w:r w:rsidRPr="006C15B9">
        <w:t xml:space="preserve"> - </w:t>
      </w:r>
      <w:r>
        <w:t xml:space="preserve">константа скорости безизлучательной дезактивации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часть молекул </w:t>
      </w:r>
      <w:r w:rsidR="005E0712">
        <w:rPr>
          <w:lang w:val="en-US"/>
        </w:rPr>
        <w:t>A</w:t>
      </w:r>
      <w:r w:rsidR="005E0712">
        <w:t>переходит в возбужденное состояние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74" type="#_x0000_t75" style="width:141.75pt;height:30.75pt" o:ole="">
            <v:imagedata r:id="rId127" o:title=""/>
          </v:shape>
          <o:OLEObject Type="Embed" ProgID="Equation.DSMT4" ShapeID="_x0000_i1074" DrawAspect="Content" ObjectID="_1601794082" r:id="rId128"/>
        </w:objec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75" type="#_x0000_t75" style="width:108.75pt;height:33.75pt" o:ole="">
            <v:imagedata r:id="rId129" o:title=""/>
          </v:shape>
          <o:OLEObject Type="Embed" ProgID="Equation.DSMT4" ShapeID="_x0000_i1075" DrawAspect="Content" ObjectID="_1601794083" r:id="rId130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76" type="#_x0000_t75" style="width:100.5pt;height:27.75pt" o:ole="">
            <v:imagedata r:id="rId131" o:title=""/>
          </v:shape>
          <o:OLEObject Type="Embed" ProgID="Equation.DSMT4" ShapeID="_x0000_i1076" DrawAspect="Content" ObjectID="_1601794084" r:id="rId132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D043FF">
        <w:rPr>
          <w:b/>
          <w:szCs w:val="24"/>
          <w:highlight w:val="green"/>
        </w:rPr>
        <w:t>резонанса</w:t>
      </w:r>
      <w:r w:rsidRPr="00D043FF">
        <w:rPr>
          <w:szCs w:val="24"/>
          <w:highlight w:val="green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</w:t>
      </w:r>
      <w:r w:rsidR="00CD638C" w:rsidRPr="00721542">
        <w:rPr>
          <w:szCs w:val="24"/>
        </w:rPr>
        <w:t xml:space="preserve">тогда как слой с квантовыми точками или красителями выступает в роли усиливающей среды с </w:t>
      </w:r>
      <w:r w:rsidR="00CD638C" w:rsidRPr="00721542">
        <w:rPr>
          <w:szCs w:val="24"/>
        </w:rPr>
        <w:lastRenderedPageBreak/>
        <w:t>оптическим усиление</w:t>
      </w:r>
      <w:r w:rsidR="00623D31" w:rsidRPr="00721542">
        <w:rPr>
          <w:szCs w:val="24"/>
        </w:rPr>
        <w:t>м</w:t>
      </w:r>
      <w:r w:rsidR="00CD638C" w:rsidRPr="00721542">
        <w:rPr>
          <w:szCs w:val="24"/>
        </w:rPr>
        <w:t xml:space="preserve">, рассчитанным, например, с помощью </w:t>
      </w:r>
      <w:r w:rsidR="00CD638C" w:rsidRPr="00721542">
        <w:rPr>
          <w:szCs w:val="24"/>
          <w:lang w:val="en-US"/>
        </w:rPr>
        <w:t>VLS</w:t>
      </w:r>
      <w:r w:rsidR="00CD638C" w:rsidRPr="00721542">
        <w:rPr>
          <w:szCs w:val="24"/>
        </w:rPr>
        <w:t xml:space="preserve"> (см. параграф 1.4.</w:t>
      </w:r>
      <w:r w:rsidR="00623D31" w:rsidRPr="00721542">
        <w:rPr>
          <w:szCs w:val="24"/>
        </w:rPr>
        <w:t>1</w:t>
      </w:r>
      <w:r w:rsidR="00CD638C" w:rsidRPr="00721542">
        <w:rPr>
          <w:szCs w:val="24"/>
        </w:rPr>
        <w:t>). На рис.</w:t>
      </w:r>
      <w:r w:rsidR="00ED0DCF" w:rsidRPr="00721542">
        <w:rPr>
          <w:szCs w:val="24"/>
        </w:rPr>
        <w:t> </w:t>
      </w:r>
      <w:r w:rsidR="000B603E" w:rsidRPr="00721542">
        <w:rPr>
          <w:szCs w:val="24"/>
        </w:rPr>
        <w:t xml:space="preserve">1.4.3 </w:t>
      </w:r>
      <w:r w:rsidR="000B603E" w:rsidRPr="00721542">
        <w:rPr>
          <w:szCs w:val="24"/>
          <w:lang w:val="en-US"/>
        </w:rPr>
        <w:t>a</w:t>
      </w:r>
      <w:r w:rsidR="000B603E" w:rsidRPr="00721542">
        <w:rPr>
          <w:szCs w:val="24"/>
        </w:rPr>
        <w:t>)</w:t>
      </w:r>
      <w:r w:rsidR="00CD638C" w:rsidRPr="00721542">
        <w:rPr>
          <w:szCs w:val="24"/>
        </w:rPr>
        <w:t xml:space="preserve"> представлена геометрия </w:t>
      </w:r>
      <w:r w:rsidR="00ED0DCF" w:rsidRPr="00721542">
        <w:rPr>
          <w:szCs w:val="24"/>
        </w:rPr>
        <w:t>спазера из оригинальной работы</w:t>
      </w:r>
      <w:r w:rsidR="00623D31" w:rsidRPr="00721542">
        <w:rPr>
          <w:szCs w:val="24"/>
        </w:rPr>
        <w:t>[</w:t>
      </w:r>
      <w:r w:rsidR="00623D31" w:rsidRPr="00721542">
        <w:rPr>
          <w:szCs w:val="24"/>
          <w:lang w:val="en-US"/>
        </w:rPr>
        <w:t>stockman</w:t>
      </w:r>
      <w:r w:rsidR="00623D31" w:rsidRPr="00721542">
        <w:rPr>
          <w:szCs w:val="24"/>
        </w:rPr>
        <w:t>]</w:t>
      </w:r>
      <w:r w:rsidR="00ED0DCF" w:rsidRPr="00721542">
        <w:rPr>
          <w:szCs w:val="24"/>
        </w:rPr>
        <w:t>, которая состояла</w:t>
      </w:r>
      <w:r w:rsidR="00ED0DCF">
        <w:rPr>
          <w:szCs w:val="24"/>
        </w:rPr>
        <w:t xml:space="preserve">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7854C7">
        <w:rPr>
          <w:szCs w:val="24"/>
        </w:rPr>
        <w:t>образной наночастицы и была окружена с</w:t>
      </w:r>
      <w:r w:rsidR="00ED0DCF">
        <w:rPr>
          <w:szCs w:val="24"/>
        </w:rPr>
        <w:t>лоем квантовых точек.</w:t>
      </w:r>
    </w:p>
    <w:p w:rsidR="001B7472" w:rsidRDefault="00416AD4" w:rsidP="00CD638C">
      <w:pPr>
        <w:rPr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405DEE" w:rsidRDefault="00416AD4" w:rsidP="00CD638C">
      <w:pPr>
        <w:rPr>
          <w:b/>
          <w:sz w:val="18"/>
          <w:szCs w:val="18"/>
        </w:rPr>
      </w:pPr>
      <w:r w:rsidRPr="0082180D">
        <w:rPr>
          <w:b/>
          <w:sz w:val="18"/>
          <w:szCs w:val="18"/>
        </w:rPr>
        <w:t xml:space="preserve">Рис. 1.4.3. </w:t>
      </w:r>
      <w:r w:rsidR="00405DEE">
        <w:rPr>
          <w:b/>
          <w:sz w:val="18"/>
          <w:szCs w:val="18"/>
          <w:lang w:val="en-US"/>
        </w:rPr>
        <w:t>a</w:t>
      </w:r>
      <w:r w:rsidR="00405DEE" w:rsidRPr="00405DEE">
        <w:rPr>
          <w:b/>
          <w:sz w:val="18"/>
          <w:szCs w:val="18"/>
        </w:rPr>
        <w:t>)</w:t>
      </w:r>
      <w:r w:rsidR="00405DEE">
        <w:rPr>
          <w:b/>
          <w:sz w:val="18"/>
          <w:szCs w:val="18"/>
        </w:rPr>
        <w:t xml:space="preserve"> 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. </w:t>
      </w:r>
      <w:r w:rsidR="00405DEE">
        <w:rPr>
          <w:b/>
          <w:sz w:val="18"/>
          <w:szCs w:val="18"/>
          <w:lang w:val="en-US"/>
        </w:rPr>
        <w:t>b</w:t>
      </w:r>
      <w:r w:rsidR="00405DEE" w:rsidRPr="00405DEE">
        <w:rPr>
          <w:b/>
          <w:sz w:val="18"/>
          <w:szCs w:val="18"/>
        </w:rPr>
        <w:t xml:space="preserve">) </w:t>
      </w:r>
      <w:r w:rsidR="00405DEE">
        <w:rPr>
          <w:b/>
          <w:sz w:val="18"/>
          <w:szCs w:val="18"/>
        </w:rPr>
        <w:t xml:space="preserve">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 и с) основные процессы в спазере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39789E">
        <w:t xml:space="preserve"> </w:t>
      </w:r>
      <w:r w:rsidR="00705684">
        <w:t xml:space="preserve">за характерный период оптического поля. </w:t>
      </w:r>
      <w:r w:rsidR="007854C7" w:rsidRPr="007854C7">
        <w:t>Более того</w:t>
      </w:r>
      <w:r w:rsidR="00705684" w:rsidRPr="007854C7">
        <w:t>,</w:t>
      </w:r>
      <w:r w:rsidR="0039789E">
        <w:t xml:space="preserve"> </w:t>
      </w:r>
      <w:r w:rsidR="00705684">
        <w:t xml:space="preserve">для того чтобы эффективно проходило взаимодействие между плазмонной системой и </w:t>
      </w:r>
      <w:r w:rsidR="0039789E">
        <w:t xml:space="preserve">люминесцирующим слоем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 xml:space="preserve">, </w:t>
      </w:r>
      <w:r w:rsidR="007854C7">
        <w:t>состоящим</w:t>
      </w:r>
      <w:r w:rsidR="005845BE">
        <w:t xml:space="preserve"> из красителей</w:t>
      </w:r>
      <w:r w:rsidR="000B603E">
        <w:t xml:space="preserve"> (рис. 1.4.3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</w:t>
      </w:r>
      <w:r w:rsidR="007854C7">
        <w:t>согласно</w:t>
      </w:r>
      <w:r w:rsidR="00393C67">
        <w:t xml:space="preserve">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F209A4" w:rsidRPr="007854C7">
        <w:rPr>
          <w:vertAlign w:val="subscript"/>
        </w:rPr>
        <w:t>,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</w:t>
      </w:r>
      <w:r w:rsidR="00393C67">
        <w:lastRenderedPageBreak/>
        <w:t>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77" type="#_x0000_t75" style="width:25.5pt;height:33pt" o:ole="">
            <v:imagedata r:id="rId134" o:title=""/>
          </v:shape>
          <o:OLEObject Type="Embed" ProgID="Equation.DSMT4" ShapeID="_x0000_i1077" DrawAspect="Content" ObjectID="_1601794085" r:id="rId135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>
        <w:t>–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>
        <w:t>–добротность плазмонного резонанса</w:t>
      </w:r>
      <w:r w:rsidR="0054513C">
        <w:t xml:space="preserve">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 w:rsidRPr="00E56993">
        <w:t>то</w:t>
      </w:r>
      <w:r w:rsidR="0054513C">
        <w:t xml:space="preserve">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</w:t>
      </w:r>
      <w:r w:rsidR="00E56993">
        <w:t>р</w:t>
      </w:r>
      <w:r w:rsidR="00DA4636">
        <w:t xml:space="preserve">яных наносфер, окруженных слоем из квантовых точек. </w:t>
      </w:r>
      <w:r w:rsidR="007854C7">
        <w:t>В данной системе было продемонстрировано довольно большое оптическое усиление</w:t>
      </w:r>
      <w:r w:rsidR="00DA4636" w:rsidRPr="0039789E">
        <w:t>(</w:t>
      </w:r>
      <w:r w:rsidR="0039789E" w:rsidRPr="0039789E">
        <w:t>~</w:t>
      </w:r>
      <w:r w:rsidR="00DA4636" w:rsidRPr="0039789E">
        <w:t>12)</w:t>
      </w:r>
      <w:r w:rsidR="00DA4636">
        <w:t xml:space="preserve"> в области возбуждения </w:t>
      </w:r>
      <w:r w:rsidR="00A33DB4" w:rsidRPr="0039789E">
        <w:t>“</w:t>
      </w:r>
      <w:r w:rsidR="00DA4636" w:rsidRPr="0039789E"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7854C7">
        <w:rPr>
          <w:highlight w:val="yellow"/>
        </w:rPr>
        <w:t xml:space="preserve">В работе </w:t>
      </w:r>
      <w:r w:rsidR="006A6B1D" w:rsidRPr="007854C7">
        <w:rPr>
          <w:highlight w:val="yellow"/>
        </w:rPr>
        <w:t>[</w:t>
      </w:r>
      <w:r w:rsidR="006A6B1D" w:rsidRPr="007854C7">
        <w:rPr>
          <w:highlight w:val="yellow"/>
          <w:lang w:val="en-US"/>
        </w:rPr>
        <w:t>Amplificationoflong</w:t>
      </w:r>
      <w:r w:rsidR="006A6B1D" w:rsidRPr="007854C7">
        <w:rPr>
          <w:highlight w:val="yellow"/>
        </w:rPr>
        <w:t>-</w:t>
      </w:r>
      <w:r w:rsidR="006A6B1D" w:rsidRPr="007854C7">
        <w:rPr>
          <w:highlight w:val="yellow"/>
          <w:lang w:val="en-US"/>
        </w:rPr>
        <w:t>rangesurfaceplasmonsbyadipolargainmedium</w:t>
      </w:r>
      <w:r w:rsidR="006A6B1D" w:rsidRPr="007854C7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7854C7">
        <w:rPr>
          <w:highlight w:val="yellow"/>
          <w:lang w:val="en-US"/>
        </w:rPr>
        <w:t>IR</w:t>
      </w:r>
      <w:r w:rsidR="006A6B1D" w:rsidRPr="007854C7">
        <w:rPr>
          <w:highlight w:val="yellow"/>
        </w:rPr>
        <w:t xml:space="preserve">140. </w:t>
      </w:r>
      <w:r w:rsidR="00A33DB4" w:rsidRPr="007854C7">
        <w:rPr>
          <w:highlight w:val="yellow"/>
        </w:rPr>
        <w:t xml:space="preserve">С двух сторон от данной системы располагались оптические волноводы. </w:t>
      </w:r>
      <w:r w:rsidR="007854C7">
        <w:rPr>
          <w:highlight w:val="yellow"/>
        </w:rPr>
        <w:t xml:space="preserve">В данной </w:t>
      </w:r>
      <w:r w:rsidR="00A33DB4" w:rsidRPr="007854C7">
        <w:rPr>
          <w:highlight w:val="yellow"/>
        </w:rPr>
        <w:t xml:space="preserve">системе </w:t>
      </w:r>
      <w:r w:rsidR="007854C7">
        <w:rPr>
          <w:highlight w:val="yellow"/>
        </w:rPr>
        <w:t xml:space="preserve">из золотого волновода </w:t>
      </w:r>
      <w:r w:rsidR="00A33DB4" w:rsidRPr="007854C7">
        <w:rPr>
          <w:highlight w:val="yellow"/>
        </w:rPr>
        <w:t xml:space="preserve">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ab"/>
        <w:ind w:left="2133"/>
      </w:pPr>
    </w:p>
    <w:p w:rsidR="004F3077" w:rsidRPr="008058AA" w:rsidRDefault="00D4755C" w:rsidP="004F3077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0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0"/>
    </w:p>
    <w:p w:rsidR="00D4755C" w:rsidRPr="00776A9B" w:rsidRDefault="00D4755C" w:rsidP="004F3077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1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1"/>
    </w:p>
    <w:p w:rsidR="004F3077" w:rsidRPr="008757FF" w:rsidRDefault="00776A9B" w:rsidP="00B7447F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2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2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3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3"/>
    </w:p>
    <w:p w:rsidR="00B7447F" w:rsidRPr="008D5328" w:rsidRDefault="00B7447F" w:rsidP="00B7447F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4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4"/>
    </w:p>
    <w:p w:rsidR="008D5328" w:rsidRPr="008757FF" w:rsidRDefault="008D5328" w:rsidP="00B7447F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5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5"/>
    </w:p>
    <w:p w:rsidR="008757FF" w:rsidRPr="008757FF" w:rsidRDefault="008757FF" w:rsidP="00B7447F">
      <w:pPr>
        <w:pStyle w:val="ab"/>
        <w:numPr>
          <w:ilvl w:val="0"/>
          <w:numId w:val="3"/>
        </w:numPr>
        <w:rPr>
          <w:i/>
          <w:szCs w:val="24"/>
          <w:lang w:val="en-US"/>
        </w:rPr>
      </w:pPr>
      <w:bookmarkStart w:id="6" w:name="_Ref514591264"/>
      <w:r w:rsidRPr="008757FF">
        <w:rPr>
          <w:rStyle w:val="HTML"/>
          <w:i w:val="0"/>
          <w:color w:val="222222"/>
          <w:szCs w:val="24"/>
          <w:lang w:val="en-US"/>
        </w:rPr>
        <w:t>Tuck C.</w:t>
      </w:r>
      <w:r>
        <w:rPr>
          <w:rStyle w:val="HTML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"/>
          <w:i w:val="0"/>
          <w:color w:val="222222"/>
          <w:szCs w:val="24"/>
          <w:lang w:val="en-US"/>
        </w:rPr>
        <w:t>Effective Medium Theory. Oxford: Clarendon Press(1999).</w:t>
      </w:r>
      <w:bookmarkEnd w:id="6"/>
      <w:r w:rsidRPr="008757FF">
        <w:rPr>
          <w:rStyle w:val="HTML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7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7"/>
    </w:p>
    <w:p w:rsidR="000F26E8" w:rsidRPr="000F26E8" w:rsidRDefault="008D5328" w:rsidP="000F26E8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8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8"/>
    </w:p>
    <w:p w:rsidR="000F26E8" w:rsidRPr="00B72D6A" w:rsidRDefault="000F26E8" w:rsidP="000F26E8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9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9"/>
    </w:p>
    <w:p w:rsidR="00B72D6A" w:rsidRPr="002E6547" w:rsidRDefault="002E6547" w:rsidP="000F26E8">
      <w:pPr>
        <w:pStyle w:val="ab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10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0"/>
    </w:p>
    <w:p w:rsidR="00B72D6A" w:rsidRPr="00B72D6A" w:rsidRDefault="00B72D6A" w:rsidP="000F26E8">
      <w:pPr>
        <w:pStyle w:val="ab"/>
        <w:numPr>
          <w:ilvl w:val="0"/>
          <w:numId w:val="3"/>
        </w:numPr>
        <w:rPr>
          <w:szCs w:val="24"/>
          <w:lang w:val="en-US"/>
        </w:rPr>
      </w:pPr>
      <w:bookmarkStart w:id="11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1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09BF" w:rsidRDefault="001F09BF" w:rsidP="0016786B">
      <w:pPr>
        <w:spacing w:line="240" w:lineRule="auto"/>
      </w:pPr>
      <w:r>
        <w:separator/>
      </w:r>
    </w:p>
  </w:endnote>
  <w:endnote w:type="continuationSeparator" w:id="1">
    <w:p w:rsidR="001F09BF" w:rsidRDefault="001F09BF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09BF" w:rsidRDefault="001F09BF" w:rsidP="0016786B">
      <w:pPr>
        <w:spacing w:line="240" w:lineRule="auto"/>
      </w:pPr>
      <w:r>
        <w:separator/>
      </w:r>
    </w:p>
  </w:footnote>
  <w:footnote w:type="continuationSeparator" w:id="1">
    <w:p w:rsidR="001F09BF" w:rsidRDefault="001F09BF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C13F8"/>
    <w:rsid w:val="000004F5"/>
    <w:rsid w:val="0000119D"/>
    <w:rsid w:val="00005923"/>
    <w:rsid w:val="000059A4"/>
    <w:rsid w:val="00007EE0"/>
    <w:rsid w:val="000160E4"/>
    <w:rsid w:val="000168C1"/>
    <w:rsid w:val="000241F5"/>
    <w:rsid w:val="00030A8C"/>
    <w:rsid w:val="000312F7"/>
    <w:rsid w:val="0003345F"/>
    <w:rsid w:val="00035473"/>
    <w:rsid w:val="000402CE"/>
    <w:rsid w:val="000419FF"/>
    <w:rsid w:val="00043F5D"/>
    <w:rsid w:val="00052992"/>
    <w:rsid w:val="00072407"/>
    <w:rsid w:val="00074B9D"/>
    <w:rsid w:val="00081166"/>
    <w:rsid w:val="000866F3"/>
    <w:rsid w:val="00087809"/>
    <w:rsid w:val="000906AB"/>
    <w:rsid w:val="00094FF6"/>
    <w:rsid w:val="0009754B"/>
    <w:rsid w:val="000A3491"/>
    <w:rsid w:val="000B5533"/>
    <w:rsid w:val="000B5A17"/>
    <w:rsid w:val="000B603E"/>
    <w:rsid w:val="000C2C49"/>
    <w:rsid w:val="000C3DD5"/>
    <w:rsid w:val="000D3793"/>
    <w:rsid w:val="000F1170"/>
    <w:rsid w:val="000F26E8"/>
    <w:rsid w:val="001014C5"/>
    <w:rsid w:val="00114925"/>
    <w:rsid w:val="00115DBD"/>
    <w:rsid w:val="00122135"/>
    <w:rsid w:val="0012419E"/>
    <w:rsid w:val="00131628"/>
    <w:rsid w:val="00134B3D"/>
    <w:rsid w:val="001443B5"/>
    <w:rsid w:val="00145CE1"/>
    <w:rsid w:val="00147EE2"/>
    <w:rsid w:val="00157744"/>
    <w:rsid w:val="00157C71"/>
    <w:rsid w:val="0016516A"/>
    <w:rsid w:val="001677EB"/>
    <w:rsid w:val="0016786B"/>
    <w:rsid w:val="00170677"/>
    <w:rsid w:val="00176F3A"/>
    <w:rsid w:val="00180EF3"/>
    <w:rsid w:val="00192E10"/>
    <w:rsid w:val="0019352E"/>
    <w:rsid w:val="00194A5B"/>
    <w:rsid w:val="00195E60"/>
    <w:rsid w:val="001A5372"/>
    <w:rsid w:val="001A7BF3"/>
    <w:rsid w:val="001A7DCE"/>
    <w:rsid w:val="001B7472"/>
    <w:rsid w:val="001C16EF"/>
    <w:rsid w:val="001C7EDD"/>
    <w:rsid w:val="001D1FB9"/>
    <w:rsid w:val="001E034A"/>
    <w:rsid w:val="001E0444"/>
    <w:rsid w:val="001E1E4F"/>
    <w:rsid w:val="001F09BF"/>
    <w:rsid w:val="001F2FF7"/>
    <w:rsid w:val="001F3DE4"/>
    <w:rsid w:val="001F7F78"/>
    <w:rsid w:val="002132B5"/>
    <w:rsid w:val="00225B11"/>
    <w:rsid w:val="002269A7"/>
    <w:rsid w:val="00235DB7"/>
    <w:rsid w:val="002375C1"/>
    <w:rsid w:val="0024060A"/>
    <w:rsid w:val="002449A7"/>
    <w:rsid w:val="00245A16"/>
    <w:rsid w:val="002478AF"/>
    <w:rsid w:val="00247E4E"/>
    <w:rsid w:val="002540C7"/>
    <w:rsid w:val="0025415E"/>
    <w:rsid w:val="00257E90"/>
    <w:rsid w:val="00266618"/>
    <w:rsid w:val="0026732D"/>
    <w:rsid w:val="00270D93"/>
    <w:rsid w:val="00273B8E"/>
    <w:rsid w:val="002753F4"/>
    <w:rsid w:val="0027628D"/>
    <w:rsid w:val="0027734B"/>
    <w:rsid w:val="0028002F"/>
    <w:rsid w:val="002862BA"/>
    <w:rsid w:val="00286C15"/>
    <w:rsid w:val="00290C54"/>
    <w:rsid w:val="002933F4"/>
    <w:rsid w:val="002954B0"/>
    <w:rsid w:val="002A678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02570"/>
    <w:rsid w:val="00311F0A"/>
    <w:rsid w:val="00315F73"/>
    <w:rsid w:val="00324DB2"/>
    <w:rsid w:val="003250D9"/>
    <w:rsid w:val="003405DB"/>
    <w:rsid w:val="0034237E"/>
    <w:rsid w:val="00345BF7"/>
    <w:rsid w:val="00350951"/>
    <w:rsid w:val="003509E6"/>
    <w:rsid w:val="00350B77"/>
    <w:rsid w:val="0035113A"/>
    <w:rsid w:val="00355E6D"/>
    <w:rsid w:val="00357AA9"/>
    <w:rsid w:val="0036539A"/>
    <w:rsid w:val="00366A62"/>
    <w:rsid w:val="00375CC4"/>
    <w:rsid w:val="00377EB2"/>
    <w:rsid w:val="0038039B"/>
    <w:rsid w:val="003817FB"/>
    <w:rsid w:val="00386511"/>
    <w:rsid w:val="003876A9"/>
    <w:rsid w:val="00393C67"/>
    <w:rsid w:val="0039789E"/>
    <w:rsid w:val="003A36A0"/>
    <w:rsid w:val="003A526B"/>
    <w:rsid w:val="003A7814"/>
    <w:rsid w:val="003B100F"/>
    <w:rsid w:val="003B1C41"/>
    <w:rsid w:val="003B228E"/>
    <w:rsid w:val="003B3839"/>
    <w:rsid w:val="003C14A3"/>
    <w:rsid w:val="003C7177"/>
    <w:rsid w:val="003D2554"/>
    <w:rsid w:val="003D5DAD"/>
    <w:rsid w:val="003E657B"/>
    <w:rsid w:val="003E6BC6"/>
    <w:rsid w:val="003F1556"/>
    <w:rsid w:val="003F38C2"/>
    <w:rsid w:val="003F7404"/>
    <w:rsid w:val="00402690"/>
    <w:rsid w:val="00405DEE"/>
    <w:rsid w:val="00411B76"/>
    <w:rsid w:val="00414F96"/>
    <w:rsid w:val="00416AD4"/>
    <w:rsid w:val="004174B8"/>
    <w:rsid w:val="0043392B"/>
    <w:rsid w:val="004345CB"/>
    <w:rsid w:val="004419D4"/>
    <w:rsid w:val="004506C4"/>
    <w:rsid w:val="004512F3"/>
    <w:rsid w:val="00451927"/>
    <w:rsid w:val="004521AF"/>
    <w:rsid w:val="00452AC4"/>
    <w:rsid w:val="004532FF"/>
    <w:rsid w:val="00464EA5"/>
    <w:rsid w:val="00465DEF"/>
    <w:rsid w:val="00472FE4"/>
    <w:rsid w:val="004833CB"/>
    <w:rsid w:val="004838E9"/>
    <w:rsid w:val="0048447B"/>
    <w:rsid w:val="0048715F"/>
    <w:rsid w:val="0049091D"/>
    <w:rsid w:val="00492BE9"/>
    <w:rsid w:val="00492FFE"/>
    <w:rsid w:val="00496775"/>
    <w:rsid w:val="004A1CFF"/>
    <w:rsid w:val="004A5A43"/>
    <w:rsid w:val="004A7081"/>
    <w:rsid w:val="004A7EE2"/>
    <w:rsid w:val="004B1AAB"/>
    <w:rsid w:val="004E141B"/>
    <w:rsid w:val="004E3A77"/>
    <w:rsid w:val="004E6AD3"/>
    <w:rsid w:val="004F0573"/>
    <w:rsid w:val="004F3077"/>
    <w:rsid w:val="00504AD6"/>
    <w:rsid w:val="00505686"/>
    <w:rsid w:val="00512226"/>
    <w:rsid w:val="00512F08"/>
    <w:rsid w:val="00513971"/>
    <w:rsid w:val="00516F25"/>
    <w:rsid w:val="005258C6"/>
    <w:rsid w:val="00527A35"/>
    <w:rsid w:val="00530E09"/>
    <w:rsid w:val="00530F3F"/>
    <w:rsid w:val="00534451"/>
    <w:rsid w:val="005348B9"/>
    <w:rsid w:val="00540157"/>
    <w:rsid w:val="005411A0"/>
    <w:rsid w:val="00544644"/>
    <w:rsid w:val="0054513C"/>
    <w:rsid w:val="00546777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3CB3"/>
    <w:rsid w:val="005A7717"/>
    <w:rsid w:val="005B17CE"/>
    <w:rsid w:val="005C2961"/>
    <w:rsid w:val="005C2A57"/>
    <w:rsid w:val="005C7677"/>
    <w:rsid w:val="005C76D7"/>
    <w:rsid w:val="005D1BC0"/>
    <w:rsid w:val="005E0712"/>
    <w:rsid w:val="005E38FE"/>
    <w:rsid w:val="005E57A5"/>
    <w:rsid w:val="005E7D7E"/>
    <w:rsid w:val="005F0173"/>
    <w:rsid w:val="005F250A"/>
    <w:rsid w:val="00602C89"/>
    <w:rsid w:val="006055EC"/>
    <w:rsid w:val="00611893"/>
    <w:rsid w:val="006179FF"/>
    <w:rsid w:val="00623D31"/>
    <w:rsid w:val="006303A9"/>
    <w:rsid w:val="00632051"/>
    <w:rsid w:val="00637FE6"/>
    <w:rsid w:val="0064119A"/>
    <w:rsid w:val="00645D71"/>
    <w:rsid w:val="00653F4D"/>
    <w:rsid w:val="0066414D"/>
    <w:rsid w:val="00664F99"/>
    <w:rsid w:val="006741F6"/>
    <w:rsid w:val="006746EC"/>
    <w:rsid w:val="00677AE4"/>
    <w:rsid w:val="00680A9B"/>
    <w:rsid w:val="00680F4D"/>
    <w:rsid w:val="006847F9"/>
    <w:rsid w:val="00687770"/>
    <w:rsid w:val="006915A0"/>
    <w:rsid w:val="00692B57"/>
    <w:rsid w:val="006943BD"/>
    <w:rsid w:val="00695269"/>
    <w:rsid w:val="006A0F6F"/>
    <w:rsid w:val="006A560D"/>
    <w:rsid w:val="006A6B1D"/>
    <w:rsid w:val="006A7488"/>
    <w:rsid w:val="006B033E"/>
    <w:rsid w:val="006B7366"/>
    <w:rsid w:val="006C15B9"/>
    <w:rsid w:val="006C2338"/>
    <w:rsid w:val="006C2BCC"/>
    <w:rsid w:val="006C3C1B"/>
    <w:rsid w:val="006C4FC6"/>
    <w:rsid w:val="006C6778"/>
    <w:rsid w:val="006D0257"/>
    <w:rsid w:val="006D33E1"/>
    <w:rsid w:val="006E6A57"/>
    <w:rsid w:val="006F1539"/>
    <w:rsid w:val="006F5E84"/>
    <w:rsid w:val="007005B7"/>
    <w:rsid w:val="00701E61"/>
    <w:rsid w:val="00702CE9"/>
    <w:rsid w:val="00705684"/>
    <w:rsid w:val="007065A8"/>
    <w:rsid w:val="00711A7C"/>
    <w:rsid w:val="00711B89"/>
    <w:rsid w:val="007126B5"/>
    <w:rsid w:val="0071717E"/>
    <w:rsid w:val="00721542"/>
    <w:rsid w:val="007227C2"/>
    <w:rsid w:val="00730772"/>
    <w:rsid w:val="00737260"/>
    <w:rsid w:val="007402E5"/>
    <w:rsid w:val="0074207D"/>
    <w:rsid w:val="00747393"/>
    <w:rsid w:val="00747C9E"/>
    <w:rsid w:val="007520F4"/>
    <w:rsid w:val="00761B82"/>
    <w:rsid w:val="007627F2"/>
    <w:rsid w:val="00764172"/>
    <w:rsid w:val="00770989"/>
    <w:rsid w:val="00776A9B"/>
    <w:rsid w:val="007854C7"/>
    <w:rsid w:val="00786C2B"/>
    <w:rsid w:val="007944AC"/>
    <w:rsid w:val="007967C8"/>
    <w:rsid w:val="007972EF"/>
    <w:rsid w:val="00797A07"/>
    <w:rsid w:val="007B1468"/>
    <w:rsid w:val="007B33EB"/>
    <w:rsid w:val="007B5C0D"/>
    <w:rsid w:val="007C13F8"/>
    <w:rsid w:val="007C414B"/>
    <w:rsid w:val="007C6D48"/>
    <w:rsid w:val="007C7EB4"/>
    <w:rsid w:val="007D0282"/>
    <w:rsid w:val="007D12C0"/>
    <w:rsid w:val="007D1AF9"/>
    <w:rsid w:val="007D37B8"/>
    <w:rsid w:val="007E1091"/>
    <w:rsid w:val="007E189B"/>
    <w:rsid w:val="007E314B"/>
    <w:rsid w:val="007E64B3"/>
    <w:rsid w:val="007E7274"/>
    <w:rsid w:val="007F1555"/>
    <w:rsid w:val="007F22CF"/>
    <w:rsid w:val="008058AA"/>
    <w:rsid w:val="00812A60"/>
    <w:rsid w:val="00817DFD"/>
    <w:rsid w:val="008208A3"/>
    <w:rsid w:val="00820ADB"/>
    <w:rsid w:val="0082180D"/>
    <w:rsid w:val="00823BAE"/>
    <w:rsid w:val="008305EE"/>
    <w:rsid w:val="0083469D"/>
    <w:rsid w:val="00835DCA"/>
    <w:rsid w:val="008414EC"/>
    <w:rsid w:val="00857B29"/>
    <w:rsid w:val="008615E0"/>
    <w:rsid w:val="00861EE0"/>
    <w:rsid w:val="008649E1"/>
    <w:rsid w:val="00865136"/>
    <w:rsid w:val="00870639"/>
    <w:rsid w:val="008757FF"/>
    <w:rsid w:val="00880953"/>
    <w:rsid w:val="00882FD1"/>
    <w:rsid w:val="0088437A"/>
    <w:rsid w:val="008917C7"/>
    <w:rsid w:val="00895480"/>
    <w:rsid w:val="008A04F7"/>
    <w:rsid w:val="008A1D60"/>
    <w:rsid w:val="008A313D"/>
    <w:rsid w:val="008A5B2C"/>
    <w:rsid w:val="008A6984"/>
    <w:rsid w:val="008B0028"/>
    <w:rsid w:val="008B1862"/>
    <w:rsid w:val="008B3BAA"/>
    <w:rsid w:val="008B5D24"/>
    <w:rsid w:val="008B6551"/>
    <w:rsid w:val="008C1CB9"/>
    <w:rsid w:val="008C32E9"/>
    <w:rsid w:val="008D1C73"/>
    <w:rsid w:val="008D1DD6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1B4D"/>
    <w:rsid w:val="0090645F"/>
    <w:rsid w:val="00914011"/>
    <w:rsid w:val="00914A74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0DFE"/>
    <w:rsid w:val="00972BFE"/>
    <w:rsid w:val="009771E7"/>
    <w:rsid w:val="00980B97"/>
    <w:rsid w:val="00980F56"/>
    <w:rsid w:val="00987458"/>
    <w:rsid w:val="00994519"/>
    <w:rsid w:val="009967D8"/>
    <w:rsid w:val="009A4414"/>
    <w:rsid w:val="009B038D"/>
    <w:rsid w:val="009B1DC1"/>
    <w:rsid w:val="009B2CD9"/>
    <w:rsid w:val="009B5D1D"/>
    <w:rsid w:val="009C00BB"/>
    <w:rsid w:val="009C06F8"/>
    <w:rsid w:val="009C4574"/>
    <w:rsid w:val="009C60C5"/>
    <w:rsid w:val="009E31C4"/>
    <w:rsid w:val="009E61CE"/>
    <w:rsid w:val="009F093E"/>
    <w:rsid w:val="009F775F"/>
    <w:rsid w:val="00A05A96"/>
    <w:rsid w:val="00A0683D"/>
    <w:rsid w:val="00A07C23"/>
    <w:rsid w:val="00A23B01"/>
    <w:rsid w:val="00A24AD4"/>
    <w:rsid w:val="00A27562"/>
    <w:rsid w:val="00A3369E"/>
    <w:rsid w:val="00A33DB4"/>
    <w:rsid w:val="00A47CFB"/>
    <w:rsid w:val="00A52984"/>
    <w:rsid w:val="00A538CE"/>
    <w:rsid w:val="00A552E0"/>
    <w:rsid w:val="00A637B9"/>
    <w:rsid w:val="00A64204"/>
    <w:rsid w:val="00A6488C"/>
    <w:rsid w:val="00A65239"/>
    <w:rsid w:val="00A66384"/>
    <w:rsid w:val="00A7498F"/>
    <w:rsid w:val="00A75116"/>
    <w:rsid w:val="00A77606"/>
    <w:rsid w:val="00A813B9"/>
    <w:rsid w:val="00A941CA"/>
    <w:rsid w:val="00A95E47"/>
    <w:rsid w:val="00AA1B7E"/>
    <w:rsid w:val="00AA4ADE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200D9"/>
    <w:rsid w:val="00B208A2"/>
    <w:rsid w:val="00B22A7D"/>
    <w:rsid w:val="00B22C7B"/>
    <w:rsid w:val="00B23BCE"/>
    <w:rsid w:val="00B24200"/>
    <w:rsid w:val="00B3005C"/>
    <w:rsid w:val="00B335AD"/>
    <w:rsid w:val="00B419D1"/>
    <w:rsid w:val="00B50602"/>
    <w:rsid w:val="00B50CAC"/>
    <w:rsid w:val="00B52A09"/>
    <w:rsid w:val="00B57436"/>
    <w:rsid w:val="00B645D5"/>
    <w:rsid w:val="00B65280"/>
    <w:rsid w:val="00B65F80"/>
    <w:rsid w:val="00B70E35"/>
    <w:rsid w:val="00B72D6A"/>
    <w:rsid w:val="00B7447F"/>
    <w:rsid w:val="00B812E3"/>
    <w:rsid w:val="00B85FA0"/>
    <w:rsid w:val="00B9059E"/>
    <w:rsid w:val="00B90AAD"/>
    <w:rsid w:val="00B91520"/>
    <w:rsid w:val="00B94A98"/>
    <w:rsid w:val="00BA6B03"/>
    <w:rsid w:val="00BA7003"/>
    <w:rsid w:val="00BA7250"/>
    <w:rsid w:val="00BB1854"/>
    <w:rsid w:val="00BB3575"/>
    <w:rsid w:val="00BB6818"/>
    <w:rsid w:val="00BC2A45"/>
    <w:rsid w:val="00BD2873"/>
    <w:rsid w:val="00BD48C9"/>
    <w:rsid w:val="00BE1E4D"/>
    <w:rsid w:val="00BE3984"/>
    <w:rsid w:val="00BE4948"/>
    <w:rsid w:val="00BF1086"/>
    <w:rsid w:val="00BF1A7A"/>
    <w:rsid w:val="00C071F7"/>
    <w:rsid w:val="00C10376"/>
    <w:rsid w:val="00C12CCC"/>
    <w:rsid w:val="00C12EF0"/>
    <w:rsid w:val="00C13C31"/>
    <w:rsid w:val="00C15DF0"/>
    <w:rsid w:val="00C17EB5"/>
    <w:rsid w:val="00C20B13"/>
    <w:rsid w:val="00C231ED"/>
    <w:rsid w:val="00C24719"/>
    <w:rsid w:val="00C27C80"/>
    <w:rsid w:val="00C33334"/>
    <w:rsid w:val="00C40B17"/>
    <w:rsid w:val="00C444D4"/>
    <w:rsid w:val="00C533B4"/>
    <w:rsid w:val="00C552F8"/>
    <w:rsid w:val="00C66FE3"/>
    <w:rsid w:val="00C90D1F"/>
    <w:rsid w:val="00C92263"/>
    <w:rsid w:val="00CA06D2"/>
    <w:rsid w:val="00CA0B3A"/>
    <w:rsid w:val="00CA19DD"/>
    <w:rsid w:val="00CA3793"/>
    <w:rsid w:val="00CC21AE"/>
    <w:rsid w:val="00CC54B1"/>
    <w:rsid w:val="00CC5F3B"/>
    <w:rsid w:val="00CD13D0"/>
    <w:rsid w:val="00CD560C"/>
    <w:rsid w:val="00CD638C"/>
    <w:rsid w:val="00CD7B9A"/>
    <w:rsid w:val="00CE3180"/>
    <w:rsid w:val="00CF0BD7"/>
    <w:rsid w:val="00CF4C87"/>
    <w:rsid w:val="00CF53C8"/>
    <w:rsid w:val="00D00609"/>
    <w:rsid w:val="00D01C1C"/>
    <w:rsid w:val="00D043FF"/>
    <w:rsid w:val="00D06833"/>
    <w:rsid w:val="00D11A64"/>
    <w:rsid w:val="00D11C67"/>
    <w:rsid w:val="00D13358"/>
    <w:rsid w:val="00D15A40"/>
    <w:rsid w:val="00D16284"/>
    <w:rsid w:val="00D16A8E"/>
    <w:rsid w:val="00D33FFB"/>
    <w:rsid w:val="00D4755C"/>
    <w:rsid w:val="00D55397"/>
    <w:rsid w:val="00D60885"/>
    <w:rsid w:val="00D60D63"/>
    <w:rsid w:val="00D71F35"/>
    <w:rsid w:val="00D73C32"/>
    <w:rsid w:val="00D7415A"/>
    <w:rsid w:val="00D76A9D"/>
    <w:rsid w:val="00D81DD1"/>
    <w:rsid w:val="00D95EC6"/>
    <w:rsid w:val="00DA34A5"/>
    <w:rsid w:val="00DA4636"/>
    <w:rsid w:val="00DB417F"/>
    <w:rsid w:val="00DC25ED"/>
    <w:rsid w:val="00DC4822"/>
    <w:rsid w:val="00DD0DBE"/>
    <w:rsid w:val="00DD275E"/>
    <w:rsid w:val="00DD4698"/>
    <w:rsid w:val="00DD485D"/>
    <w:rsid w:val="00DE14A2"/>
    <w:rsid w:val="00DE3D5F"/>
    <w:rsid w:val="00DF1B70"/>
    <w:rsid w:val="00DF4059"/>
    <w:rsid w:val="00E003DB"/>
    <w:rsid w:val="00E03472"/>
    <w:rsid w:val="00E12AC5"/>
    <w:rsid w:val="00E2159F"/>
    <w:rsid w:val="00E26480"/>
    <w:rsid w:val="00E30A36"/>
    <w:rsid w:val="00E34ED2"/>
    <w:rsid w:val="00E40CB0"/>
    <w:rsid w:val="00E42DE8"/>
    <w:rsid w:val="00E45366"/>
    <w:rsid w:val="00E457AB"/>
    <w:rsid w:val="00E5140B"/>
    <w:rsid w:val="00E56993"/>
    <w:rsid w:val="00E61B1A"/>
    <w:rsid w:val="00E67F6F"/>
    <w:rsid w:val="00E70401"/>
    <w:rsid w:val="00E70D83"/>
    <w:rsid w:val="00E92D99"/>
    <w:rsid w:val="00EB301E"/>
    <w:rsid w:val="00EB7134"/>
    <w:rsid w:val="00EB7FFD"/>
    <w:rsid w:val="00EC26C3"/>
    <w:rsid w:val="00ED0CFB"/>
    <w:rsid w:val="00ED0DCF"/>
    <w:rsid w:val="00ED0E1F"/>
    <w:rsid w:val="00ED674F"/>
    <w:rsid w:val="00EE07AC"/>
    <w:rsid w:val="00EE660B"/>
    <w:rsid w:val="00EE6EC8"/>
    <w:rsid w:val="00F02983"/>
    <w:rsid w:val="00F12C96"/>
    <w:rsid w:val="00F12FB4"/>
    <w:rsid w:val="00F167A6"/>
    <w:rsid w:val="00F209A4"/>
    <w:rsid w:val="00F23FFF"/>
    <w:rsid w:val="00F313D3"/>
    <w:rsid w:val="00F379FB"/>
    <w:rsid w:val="00F402AF"/>
    <w:rsid w:val="00F45B1A"/>
    <w:rsid w:val="00F523B6"/>
    <w:rsid w:val="00F54253"/>
    <w:rsid w:val="00F55580"/>
    <w:rsid w:val="00F57FCA"/>
    <w:rsid w:val="00F6159D"/>
    <w:rsid w:val="00F65B0C"/>
    <w:rsid w:val="00F71F6C"/>
    <w:rsid w:val="00F73C6F"/>
    <w:rsid w:val="00F75590"/>
    <w:rsid w:val="00F75BE2"/>
    <w:rsid w:val="00F82CDD"/>
    <w:rsid w:val="00F87AF2"/>
    <w:rsid w:val="00F90824"/>
    <w:rsid w:val="00F92024"/>
    <w:rsid w:val="00FA0A97"/>
    <w:rsid w:val="00FB01C2"/>
    <w:rsid w:val="00FB18F3"/>
    <w:rsid w:val="00FB1E16"/>
    <w:rsid w:val="00FB3051"/>
    <w:rsid w:val="00FB6B87"/>
    <w:rsid w:val="00FC081D"/>
    <w:rsid w:val="00FC0862"/>
    <w:rsid w:val="00FC4787"/>
    <w:rsid w:val="00FC56B0"/>
    <w:rsid w:val="00FC6A9D"/>
    <w:rsid w:val="00FD2E66"/>
    <w:rsid w:val="00FD2EA7"/>
    <w:rsid w:val="00FD3AA7"/>
    <w:rsid w:val="00FD5199"/>
    <w:rsid w:val="00FD7FAB"/>
    <w:rsid w:val="00FE516A"/>
    <w:rsid w:val="00FF11F0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a5">
    <w:name w:val="footer"/>
    <w:basedOn w:val="a"/>
    <w:link w:val="a6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a7">
    <w:name w:val="Placeholder Text"/>
    <w:basedOn w:val="a0"/>
    <w:uiPriority w:val="99"/>
    <w:semiHidden/>
    <w:rsid w:val="004532FF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aa">
    <w:name w:val="Table Grid"/>
    <w:basedOn w:val="a1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4F3077"/>
    <w:pPr>
      <w:ind w:left="720"/>
      <w:contextualSpacing/>
    </w:pPr>
  </w:style>
  <w:style w:type="character" w:styleId="HTML">
    <w:name w:val="HTML Cite"/>
    <w:basedOn w:val="a0"/>
    <w:uiPriority w:val="99"/>
    <w:semiHidden/>
    <w:unhideWhenUsed/>
    <w:rsid w:val="008757FF"/>
    <w:rPr>
      <w:i/>
      <w:iCs/>
    </w:rPr>
  </w:style>
  <w:style w:type="character" w:styleId="ac">
    <w:name w:val="annotation reference"/>
    <w:basedOn w:val="a0"/>
    <w:uiPriority w:val="99"/>
    <w:semiHidden/>
    <w:unhideWhenUsed/>
    <w:rsid w:val="004E3A77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4E3A77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4E3A77"/>
    <w:rPr>
      <w:rFonts w:ascii="Times New Roman" w:hAnsi="Times New Roman"/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4E3A77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4E3A77"/>
    <w:rPr>
      <w:rFonts w:ascii="Times New Roman" w:hAnsi="Times New Roman"/>
      <w:b/>
      <w:bCs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6160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image" Target="media/image58.wmf"/><Relationship Id="rId133" Type="http://schemas.openxmlformats.org/officeDocument/2006/relationships/image" Target="media/image69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image" Target="media/image52.png"/><Relationship Id="rId123" Type="http://schemas.openxmlformats.org/officeDocument/2006/relationships/image" Target="media/image64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1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image" Target="media/image39.wmf"/><Relationship Id="rId100" Type="http://schemas.openxmlformats.org/officeDocument/2006/relationships/image" Target="media/image50.png"/><Relationship Id="rId105" Type="http://schemas.openxmlformats.org/officeDocument/2006/relationships/image" Target="media/image54.wmf"/><Relationship Id="rId113" Type="http://schemas.openxmlformats.org/officeDocument/2006/relationships/oleObject" Target="embeddings/oleObject48.bin"/><Relationship Id="rId118" Type="http://schemas.openxmlformats.org/officeDocument/2006/relationships/oleObject" Target="embeddings/oleObject50.bin"/><Relationship Id="rId126" Type="http://schemas.openxmlformats.org/officeDocument/2006/relationships/oleObject" Target="embeddings/oleObject54.bin"/><Relationship Id="rId134" Type="http://schemas.openxmlformats.org/officeDocument/2006/relationships/image" Target="media/image70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image" Target="media/image49.wmf"/><Relationship Id="rId121" Type="http://schemas.openxmlformats.org/officeDocument/2006/relationships/image" Target="media/image6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6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116" Type="http://schemas.openxmlformats.org/officeDocument/2006/relationships/image" Target="media/image60.png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w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62" Type="http://schemas.openxmlformats.org/officeDocument/2006/relationships/image" Target="media/image32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14" Type="http://schemas.openxmlformats.org/officeDocument/2006/relationships/image" Target="media/image59.wmf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51.png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6.bin"/><Relationship Id="rId135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4.wmf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68.wmf"/><Relationship Id="rId136" Type="http://schemas.openxmlformats.org/officeDocument/2006/relationships/fontTable" Target="fontTable.xml"/><Relationship Id="rId61" Type="http://schemas.openxmlformats.org/officeDocument/2006/relationships/image" Target="media/image31.png"/><Relationship Id="rId82" Type="http://schemas.openxmlformats.org/officeDocument/2006/relationships/oleObject" Target="embeddings/oleObject34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092504B2-0D34-4F89-9BCF-C48CEB10AA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1</TotalTime>
  <Pages>23</Pages>
  <Words>6152</Words>
  <Characters>35072</Characters>
  <Application>Microsoft Office Word</Application>
  <DocSecurity>0</DocSecurity>
  <Lines>292</Lines>
  <Paragraphs>8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41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Шайманов Алексей Николаевич</cp:lastModifiedBy>
  <cp:revision>29</cp:revision>
  <cp:lastPrinted>2018-08-30T08:52:00Z</cp:lastPrinted>
  <dcterms:created xsi:type="dcterms:W3CDTF">2018-10-16T16:10:00Z</dcterms:created>
  <dcterms:modified xsi:type="dcterms:W3CDTF">2018-10-23T06:58:00Z</dcterms:modified>
</cp:coreProperties>
</file>